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mov" ContentType="video/quicktime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gif" ContentType="image/gif"/>
  <Default Extension="tiff" ContentType="image/tif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73"/>
  </p:notesMasterIdLst>
  <p:sldIdLst>
    <p:sldId id="256" r:id="rId2"/>
    <p:sldId id="380" r:id="rId3"/>
    <p:sldId id="345" r:id="rId4"/>
    <p:sldId id="346" r:id="rId5"/>
    <p:sldId id="386" r:id="rId6"/>
    <p:sldId id="347" r:id="rId7"/>
    <p:sldId id="335" r:id="rId8"/>
    <p:sldId id="334" r:id="rId9"/>
    <p:sldId id="336" r:id="rId10"/>
    <p:sldId id="304" r:id="rId11"/>
    <p:sldId id="385" r:id="rId12"/>
    <p:sldId id="365" r:id="rId13"/>
    <p:sldId id="312" r:id="rId14"/>
    <p:sldId id="278" r:id="rId15"/>
    <p:sldId id="340" r:id="rId16"/>
    <p:sldId id="348" r:id="rId17"/>
    <p:sldId id="283" r:id="rId18"/>
    <p:sldId id="326" r:id="rId19"/>
    <p:sldId id="372" r:id="rId20"/>
    <p:sldId id="343" r:id="rId21"/>
    <p:sldId id="308" r:id="rId22"/>
    <p:sldId id="378" r:id="rId23"/>
    <p:sldId id="328" r:id="rId24"/>
    <p:sldId id="350" r:id="rId25"/>
    <p:sldId id="375" r:id="rId26"/>
    <p:sldId id="374" r:id="rId27"/>
    <p:sldId id="376" r:id="rId28"/>
    <p:sldId id="337" r:id="rId29"/>
    <p:sldId id="377" r:id="rId30"/>
    <p:sldId id="366" r:id="rId31"/>
    <p:sldId id="354" r:id="rId32"/>
    <p:sldId id="356" r:id="rId33"/>
    <p:sldId id="390" r:id="rId34"/>
    <p:sldId id="367" r:id="rId35"/>
    <p:sldId id="361" r:id="rId36"/>
    <p:sldId id="388" r:id="rId37"/>
    <p:sldId id="322" r:id="rId38"/>
    <p:sldId id="296" r:id="rId39"/>
    <p:sldId id="331" r:id="rId40"/>
    <p:sldId id="387" r:id="rId41"/>
    <p:sldId id="389" r:id="rId42"/>
    <p:sldId id="330" r:id="rId43"/>
    <p:sldId id="329" r:id="rId44"/>
    <p:sldId id="295" r:id="rId45"/>
    <p:sldId id="324" r:id="rId46"/>
    <p:sldId id="362" r:id="rId47"/>
    <p:sldId id="382" r:id="rId48"/>
    <p:sldId id="332" r:id="rId49"/>
    <p:sldId id="357" r:id="rId50"/>
    <p:sldId id="383" r:id="rId51"/>
    <p:sldId id="384" r:id="rId52"/>
    <p:sldId id="371" r:id="rId53"/>
    <p:sldId id="358" r:id="rId54"/>
    <p:sldId id="368" r:id="rId55"/>
    <p:sldId id="321" r:id="rId56"/>
    <p:sldId id="297" r:id="rId57"/>
    <p:sldId id="298" r:id="rId58"/>
    <p:sldId id="299" r:id="rId59"/>
    <p:sldId id="293" r:id="rId60"/>
    <p:sldId id="369" r:id="rId61"/>
    <p:sldId id="282" r:id="rId62"/>
    <p:sldId id="315" r:id="rId63"/>
    <p:sldId id="317" r:id="rId64"/>
    <p:sldId id="370" r:id="rId65"/>
    <p:sldId id="364" r:id="rId66"/>
    <p:sldId id="363" r:id="rId67"/>
    <p:sldId id="301" r:id="rId68"/>
    <p:sldId id="381" r:id="rId69"/>
    <p:sldId id="379" r:id="rId70"/>
    <p:sldId id="281" r:id="rId71"/>
    <p:sldId id="260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482E465-7D33-4B78-A495-4247088359E0}">
          <p14:sldIdLst>
            <p14:sldId id="256"/>
          </p14:sldIdLst>
        </p14:section>
        <p14:section name="Introduction" id="{2F149C88-8B31-4757-A53C-B459CD024622}">
          <p14:sldIdLst>
            <p14:sldId id="380"/>
            <p14:sldId id="345"/>
            <p14:sldId id="346"/>
            <p14:sldId id="386"/>
            <p14:sldId id="347"/>
            <p14:sldId id="335"/>
            <p14:sldId id="334"/>
            <p14:sldId id="336"/>
            <p14:sldId id="304"/>
            <p14:sldId id="385"/>
          </p14:sldIdLst>
        </p14:section>
        <p14:section name="Methodology" id="{CD2B85AB-6A2C-48E8-8382-28B4A5C7F752}">
          <p14:sldIdLst>
            <p14:sldId id="365"/>
            <p14:sldId id="312"/>
            <p14:sldId id="278"/>
            <p14:sldId id="340"/>
            <p14:sldId id="348"/>
            <p14:sldId id="283"/>
            <p14:sldId id="326"/>
            <p14:sldId id="372"/>
            <p14:sldId id="343"/>
            <p14:sldId id="308"/>
            <p14:sldId id="378"/>
            <p14:sldId id="328"/>
            <p14:sldId id="350"/>
            <p14:sldId id="375"/>
            <p14:sldId id="374"/>
            <p14:sldId id="376"/>
            <p14:sldId id="337"/>
            <p14:sldId id="377"/>
          </p14:sldIdLst>
        </p14:section>
        <p14:section name="Results" id="{545FA4BF-F638-4F04-80A0-AB4189F7CAB8}">
          <p14:sldIdLst>
            <p14:sldId id="366"/>
            <p14:sldId id="354"/>
            <p14:sldId id="356"/>
            <p14:sldId id="390"/>
            <p14:sldId id="367"/>
            <p14:sldId id="361"/>
            <p14:sldId id="388"/>
            <p14:sldId id="322"/>
            <p14:sldId id="296"/>
            <p14:sldId id="331"/>
            <p14:sldId id="387"/>
            <p14:sldId id="389"/>
            <p14:sldId id="330"/>
            <p14:sldId id="329"/>
            <p14:sldId id="295"/>
            <p14:sldId id="324"/>
            <p14:sldId id="362"/>
            <p14:sldId id="382"/>
            <p14:sldId id="332"/>
            <p14:sldId id="357"/>
            <p14:sldId id="383"/>
            <p14:sldId id="384"/>
            <p14:sldId id="371"/>
            <p14:sldId id="358"/>
            <p14:sldId id="368"/>
            <p14:sldId id="321"/>
            <p14:sldId id="297"/>
            <p14:sldId id="298"/>
            <p14:sldId id="299"/>
            <p14:sldId id="293"/>
          </p14:sldIdLst>
        </p14:section>
        <p14:section name="Discussion" id="{DEB1DCA1-DE4F-4B37-9433-BB0F9D5BD6EE}">
          <p14:sldIdLst>
            <p14:sldId id="369"/>
            <p14:sldId id="282"/>
            <p14:sldId id="315"/>
            <p14:sldId id="317"/>
          </p14:sldIdLst>
        </p14:section>
        <p14:section name="Conclusions" id="{4A0B39F4-6565-4369-B717-B3F7593108C6}">
          <p14:sldIdLst>
            <p14:sldId id="370"/>
            <p14:sldId id="364"/>
            <p14:sldId id="363"/>
            <p14:sldId id="301"/>
            <p14:sldId id="381"/>
            <p14:sldId id="379"/>
            <p14:sldId id="281"/>
            <p14:sldId id="2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76B6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63" autoAdjust="0"/>
    <p:restoredTop sz="99852" autoAdjust="0"/>
  </p:normalViewPr>
  <p:slideViewPr>
    <p:cSldViewPr snapToGrid="0" snapToObjects="1">
      <p:cViewPr varScale="1">
        <p:scale>
          <a:sx n="73" d="100"/>
          <a:sy n="73" d="100"/>
        </p:scale>
        <p:origin x="648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DB40B-570A-8F4B-BD2A-AD33878B7969}" type="datetimeFigureOut">
              <a:rPr lang="en-US" smtClean="0"/>
              <a:t>3/1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8EC3D3-B2F3-9E44-BCFF-020A448E7E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723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152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2997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5307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9190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1045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1732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489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6189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0216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714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38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8115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0659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1932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4043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599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3558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0513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7211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1365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10564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617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2682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102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27020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30244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10231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3229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44159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3907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33060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78777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52942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355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568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9524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EC3D3-B2F3-9E44-BCFF-020A448E7E3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1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7513" y="2168338"/>
            <a:ext cx="8307387" cy="1619250"/>
          </a:xfrm>
        </p:spPr>
        <p:txBody>
          <a:bodyPr/>
          <a:lstStyle>
            <a:lvl1pPr algn="ctr">
              <a:defRPr sz="4800" b="0" cap="none" spc="0">
                <a:ln w="0"/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7513" y="3810000"/>
            <a:ext cx="8307387" cy="753036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dirty="0"/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14" r="41042" b="43571"/>
          <a:stretch/>
        </p:blipFill>
        <p:spPr>
          <a:xfrm>
            <a:off x="107641" y="6429211"/>
            <a:ext cx="558329" cy="335119"/>
          </a:xfrm>
          <a:prstGeom prst="rect">
            <a:avLst/>
          </a:prstGeom>
        </p:spPr>
      </p:pic>
      <p:sp>
        <p:nvSpPr>
          <p:cNvPr id="26" name="TextBox 25"/>
          <p:cNvSpPr txBox="1"/>
          <p:nvPr userDrawn="1"/>
        </p:nvSpPr>
        <p:spPr>
          <a:xfrm>
            <a:off x="534475" y="6471416"/>
            <a:ext cx="20519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i="0" cap="small" baseline="0" dirty="0" smtClean="0">
                <a:solidFill>
                  <a:schemeClr val="tx1"/>
                </a:solidFill>
                <a:latin typeface="Calibri Light" panose="020F0302020204030204" pitchFamily="34" charset="0"/>
                <a:ea typeface="Batang" panose="02030600000101010101" pitchFamily="18" charset="-127"/>
                <a:cs typeface="Avenir Next Regular"/>
              </a:rPr>
              <a:t>University of Washington</a:t>
            </a:r>
            <a:endParaRPr lang="en-US" sz="1400" cap="small" baseline="0" dirty="0">
              <a:solidFill>
                <a:schemeClr val="tx1"/>
              </a:solidFill>
              <a:latin typeface="Calibri Light" panose="020F0302020204030204" pitchFamily="34" charset="0"/>
              <a:ea typeface="Batang" panose="02030600000101010101" pitchFamily="18" charset="-127"/>
              <a:cs typeface="Avenir Next Regular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5385" y="6282057"/>
            <a:ext cx="314539" cy="469711"/>
          </a:xfrm>
          <a:prstGeom prst="rect">
            <a:avLst/>
          </a:prstGeom>
        </p:spPr>
      </p:pic>
      <p:pic>
        <p:nvPicPr>
          <p:cNvPr id="11" name="Picture 10" descr="nnmrec_logo.jpg"/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5239" y="6291734"/>
            <a:ext cx="727842" cy="4730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wireframeOverlay-Conte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94" y="1179576"/>
            <a:ext cx="8787384" cy="1440702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bg2"/>
              </a:gs>
            </a:gsLst>
            <a:lin ang="5400000" scaled="0"/>
          </a:gra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859" y="1466850"/>
            <a:ext cx="8308039" cy="1128432"/>
          </a:xfr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07224" y="2623296"/>
            <a:ext cx="4717676" cy="383129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213" y="2770187"/>
            <a:ext cx="3429093" cy="357682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wireframeOverlay-PCVertical.png"/>
          <p:cNvPicPr>
            <a:picLocks noChangeAspect="1"/>
          </p:cNvPicPr>
          <p:nvPr/>
        </p:nvPicPr>
        <p:blipFill>
          <a:blip r:embed="rId2"/>
          <a:srcRect b="-123309"/>
          <a:stretch>
            <a:fillRect/>
          </a:stretch>
        </p:blipFill>
        <p:spPr>
          <a:xfrm>
            <a:off x="182881" y="141121"/>
            <a:ext cx="4547870" cy="6313467"/>
          </a:xfrm>
          <a:prstGeom prst="rect">
            <a:avLst/>
          </a:prstGeom>
          <a:gradFill>
            <a:gsLst>
              <a:gs pos="0">
                <a:schemeClr val="bg2"/>
              </a:gs>
              <a:gs pos="100000">
                <a:schemeClr val="tx2"/>
              </a:gs>
            </a:gsLst>
            <a:lin ang="5400000" scaled="0"/>
          </a:gra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859" y="345648"/>
            <a:ext cx="4142251" cy="1162050"/>
          </a:xfrm>
        </p:spPr>
        <p:txBody>
          <a:bodyPr anchor="b"/>
          <a:lstStyle>
            <a:lvl1pPr algn="l"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859" y="1671756"/>
            <a:ext cx="4142251" cy="4581407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60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182880" y="1169894"/>
            <a:ext cx="8787384" cy="2106706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182880" y="3281082"/>
            <a:ext cx="8787384" cy="3174582"/>
          </a:xfrm>
          <a:prstGeom prst="rect">
            <a:avLst/>
          </a:prstGeom>
          <a:gradFill>
            <a:gsLst>
              <a:gs pos="0">
                <a:schemeClr val="bg2"/>
              </a:gs>
              <a:gs pos="100000">
                <a:schemeClr val="tx2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859" y="3329268"/>
            <a:ext cx="8346141" cy="1014132"/>
          </a:xfrm>
        </p:spPr>
        <p:txBody>
          <a:bodyPr anchor="b"/>
          <a:lstStyle>
            <a:lvl1pPr algn="l">
              <a:defRPr sz="3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859" y="4343399"/>
            <a:ext cx="8346141" cy="1909763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60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wireframeOverlay-PCVertical.png"/>
          <p:cNvPicPr>
            <a:picLocks noChangeAspect="1"/>
          </p:cNvPicPr>
          <p:nvPr/>
        </p:nvPicPr>
        <p:blipFill>
          <a:blip r:embed="rId2"/>
          <a:srcRect b="-123309"/>
          <a:stretch>
            <a:fillRect/>
          </a:stretch>
        </p:blipFill>
        <p:spPr>
          <a:xfrm>
            <a:off x="3835212" y="1179575"/>
            <a:ext cx="5133975" cy="5275013"/>
          </a:xfrm>
          <a:prstGeom prst="rect">
            <a:avLst/>
          </a:prstGeom>
          <a:gradFill>
            <a:gsLst>
              <a:gs pos="0">
                <a:schemeClr val="bg2"/>
              </a:gs>
              <a:gs pos="100000">
                <a:schemeClr val="tx2"/>
              </a:gs>
            </a:gsLst>
            <a:lin ang="5400000" scaled="0"/>
          </a:gra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0" y="1680882"/>
            <a:ext cx="4313891" cy="1162050"/>
          </a:xfrm>
        </p:spPr>
        <p:txBody>
          <a:bodyPr anchor="b"/>
          <a:lstStyle>
            <a:lvl1pPr algn="l"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00" y="2837329"/>
            <a:ext cx="4313891" cy="341583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60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182880" y="1179576"/>
            <a:ext cx="3671047" cy="220531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0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2015983" y="3383280"/>
            <a:ext cx="1837944" cy="3072384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2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182880" y="3383280"/>
            <a:ext cx="1837944" cy="3072384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82000" y="1219200"/>
            <a:ext cx="5334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wireframeOverlay-Conte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94" y="1179576"/>
            <a:ext cx="8787384" cy="1440702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bg2"/>
              </a:gs>
            </a:gsLst>
            <a:lin ang="5400000" scaled="0"/>
          </a:gra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>
              <a:defRPr sz="1800" kern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wireframeOverlay-VerticalTC.png"/>
          <p:cNvPicPr>
            <a:picLocks noChangeAspect="1"/>
          </p:cNvPicPr>
          <p:nvPr/>
        </p:nvPicPr>
        <p:blipFill>
          <a:blip r:embed="rId2"/>
          <a:srcRect t="-93650"/>
          <a:stretch>
            <a:fillRect/>
          </a:stretch>
        </p:blipFill>
        <p:spPr>
          <a:xfrm>
            <a:off x="7445188" y="1178128"/>
            <a:ext cx="1524000" cy="5275339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bg2"/>
              </a:gs>
            </a:gsLst>
            <a:lin ang="5400000" scaled="0"/>
          </a:gradFill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40705" y="1398494"/>
            <a:ext cx="1447800" cy="48499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7513" y="1398494"/>
            <a:ext cx="6669087" cy="4849906"/>
          </a:xfrm>
        </p:spPr>
        <p:txBody>
          <a:bodyPr vert="eaVert"/>
          <a:lstStyle>
            <a:lvl5pPr>
              <a:defRPr/>
            </a:lvl5pPr>
            <a:lvl6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>
              <a:defRPr sz="1800" kern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Clos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2880" y="1179576"/>
            <a:ext cx="8787384" cy="5276088"/>
          </a:xfrm>
          <a:prstGeom prst="rect">
            <a:avLst/>
          </a:prstGeom>
          <a:gradFill>
            <a:gsLst>
              <a:gs pos="0">
                <a:schemeClr val="bg2"/>
              </a:gs>
              <a:gs pos="100000">
                <a:schemeClr val="tx2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333" y="450944"/>
            <a:ext cx="8277890" cy="525536"/>
          </a:xfrm>
        </p:spPr>
        <p:txBody>
          <a:bodyPr/>
          <a:lstStyle>
            <a:lvl1pPr>
              <a:defRPr sz="4400">
                <a:solidFill>
                  <a:schemeClr val="tx1">
                    <a:lumMod val="85000"/>
                    <a:lumOff val="1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2580" y="1400046"/>
            <a:ext cx="7916529" cy="4839330"/>
          </a:xfrm>
        </p:spPr>
        <p:txBody>
          <a:bodyPr>
            <a:normAutofit/>
          </a:bodyPr>
          <a:lstStyle>
            <a:lvl1pPr>
              <a:buSzPct val="45000"/>
              <a:defRPr sz="2000">
                <a:solidFill>
                  <a:schemeClr val="tx1">
                    <a:lumMod val="95000"/>
                    <a:lumOff val="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>
              <a:buSzPct val="45000"/>
              <a:defRPr sz="1800">
                <a:solidFill>
                  <a:schemeClr val="tx1">
                    <a:lumMod val="95000"/>
                    <a:lumOff val="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>
              <a:buSzPct val="45000"/>
              <a:defRPr sz="1800">
                <a:solidFill>
                  <a:schemeClr val="tx1">
                    <a:lumMod val="95000"/>
                    <a:lumOff val="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>
              <a:buSzPct val="45000"/>
              <a:defRPr sz="1800">
                <a:solidFill>
                  <a:schemeClr val="tx1">
                    <a:lumMod val="95000"/>
                    <a:lumOff val="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>
              <a:buSzPct val="45000"/>
              <a:defRPr sz="1800">
                <a:solidFill>
                  <a:schemeClr val="tx1">
                    <a:lumMod val="95000"/>
                    <a:lumOff val="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pic>
        <p:nvPicPr>
          <p:cNvPr id="23" name="Picture 22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14" r="41042" b="43571"/>
          <a:stretch/>
        </p:blipFill>
        <p:spPr>
          <a:xfrm>
            <a:off x="107641" y="6429211"/>
            <a:ext cx="558329" cy="335119"/>
          </a:xfrm>
          <a:prstGeom prst="rect">
            <a:avLst/>
          </a:prstGeom>
        </p:spPr>
      </p:pic>
      <p:sp>
        <p:nvSpPr>
          <p:cNvPr id="28" name="TextBox 27"/>
          <p:cNvSpPr txBox="1"/>
          <p:nvPr userDrawn="1"/>
        </p:nvSpPr>
        <p:spPr>
          <a:xfrm>
            <a:off x="534475" y="6457054"/>
            <a:ext cx="28498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i="0" cap="small" baseline="0" dirty="0" smtClean="0">
                <a:solidFill>
                  <a:schemeClr val="tx1"/>
                </a:solidFill>
                <a:latin typeface="Calibri Light" panose="020F0302020204030204" pitchFamily="34" charset="0"/>
                <a:ea typeface="Batang" panose="02030600000101010101" pitchFamily="18" charset="-127"/>
                <a:cs typeface="Avenir Next Regular"/>
              </a:rPr>
              <a:t>University of Washington</a:t>
            </a:r>
            <a:endParaRPr lang="en-US" sz="1400" cap="small" baseline="0" dirty="0">
              <a:solidFill>
                <a:schemeClr val="tx1"/>
              </a:solidFill>
              <a:latin typeface="Calibri Light" panose="020F0302020204030204" pitchFamily="34" charset="0"/>
              <a:ea typeface="Batang" panose="02030600000101010101" pitchFamily="18" charset="-127"/>
              <a:cs typeface="Avenir Next Regular"/>
            </a:endParaRPr>
          </a:p>
        </p:txBody>
      </p:sp>
      <p:pic>
        <p:nvPicPr>
          <p:cNvPr id="33" name="Picture 32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5385" y="6282057"/>
            <a:ext cx="314539" cy="469711"/>
          </a:xfrm>
          <a:prstGeom prst="rect">
            <a:avLst/>
          </a:prstGeom>
        </p:spPr>
      </p:pic>
      <p:pic>
        <p:nvPicPr>
          <p:cNvPr id="11" name="Picture 10" descr="nnmrec_logo.jpg"/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5239" y="6291734"/>
            <a:ext cx="727842" cy="4730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Tx/>
              <a:defRPr>
                <a:solidFill>
                  <a:schemeClr val="tx1"/>
                </a:solidFill>
              </a:defRPr>
            </a:lvl1pPr>
            <a:lvl2pPr>
              <a:buClr>
                <a:schemeClr val="bg1">
                  <a:lumMod val="75000"/>
                </a:schemeClr>
              </a:buClr>
              <a:defRPr>
                <a:solidFill>
                  <a:schemeClr val="tx1"/>
                </a:solidFill>
              </a:defRPr>
            </a:lvl2pPr>
            <a:lvl3pPr>
              <a:buClrTx/>
              <a:defRPr>
                <a:solidFill>
                  <a:schemeClr val="tx1"/>
                </a:solidFill>
              </a:defRPr>
            </a:lvl3pPr>
            <a:lvl4pPr>
              <a:buClr>
                <a:schemeClr val="bg1">
                  <a:lumMod val="75000"/>
                </a:schemeClr>
              </a:buClr>
              <a:defRPr>
                <a:solidFill>
                  <a:schemeClr val="tx1"/>
                </a:solidFill>
              </a:defRPr>
            </a:lvl4pPr>
            <a:lvl5pPr>
              <a:buClrTx/>
              <a:defRPr>
                <a:solidFill>
                  <a:schemeClr val="tx1"/>
                </a:solidFill>
              </a:defRPr>
            </a:lvl5pPr>
            <a:lvl6pPr>
              <a:buClr>
                <a:schemeClr val="bg1">
                  <a:lumMod val="75000"/>
                </a:schemeClr>
              </a:buClr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6pPr>
            <a:lvl7pPr>
              <a:buClr>
                <a:schemeClr val="bg1"/>
              </a:buClr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7pPr>
            <a:lvl8pPr>
              <a:buClr>
                <a:schemeClr val="bg1">
                  <a:lumMod val="75000"/>
                </a:schemeClr>
              </a:buClr>
              <a:defRPr lang="en-US" sz="180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8pPr>
            <a:lvl9pPr>
              <a:buClr>
                <a:schemeClr val="bg1"/>
              </a:buClr>
              <a:defRPr sz="180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429000"/>
            <a:ext cx="6591300" cy="1371600"/>
          </a:xfrm>
        </p:spPr>
        <p:txBody>
          <a:bodyPr anchor="b" anchorCtr="0"/>
          <a:lstStyle>
            <a:lvl1pPr algn="r">
              <a:defRPr sz="4800" b="0" cap="none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3600" y="4800599"/>
            <a:ext cx="6591300" cy="1066801"/>
          </a:xfrm>
        </p:spPr>
        <p:txBody>
          <a:bodyPr anchor="t" anchorCtr="0">
            <a:normAutofit/>
          </a:bodyPr>
          <a:lstStyle>
            <a:lvl1pPr marL="0" indent="0" algn="r">
              <a:spcBef>
                <a:spcPts val="300"/>
              </a:spcBef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wireframeOverlay-Conte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94" y="1179576"/>
            <a:ext cx="8787384" cy="1440702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bg2"/>
              </a:gs>
            </a:gsLst>
            <a:lin ang="5400000" scaled="0"/>
          </a:gra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6859" y="2770188"/>
            <a:ext cx="3840480" cy="3464765"/>
          </a:xfrm>
        </p:spPr>
        <p:txBody>
          <a:bodyPr>
            <a:normAutofit/>
          </a:bodyPr>
          <a:lstStyle>
            <a:lvl1pPr>
              <a:spcBef>
                <a:spcPts val="1800"/>
              </a:spcBef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>
              <a:defRPr sz="1800" kern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3214" y="2770188"/>
            <a:ext cx="3840480" cy="3464765"/>
          </a:xfrm>
        </p:spPr>
        <p:txBody>
          <a:bodyPr>
            <a:normAutofit/>
          </a:bodyPr>
          <a:lstStyle>
            <a:lvl1pPr>
              <a:spcBef>
                <a:spcPts val="1800"/>
              </a:spcBef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>
              <a:defRPr sz="1800" kern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wireframeOverlay-Conte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94" y="1179576"/>
            <a:ext cx="8787384" cy="1440702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bg2"/>
              </a:gs>
            </a:gsLst>
            <a:lin ang="5400000" scaled="0"/>
          </a:gra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16859" y="2675964"/>
            <a:ext cx="3840480" cy="645459"/>
          </a:xfrm>
        </p:spPr>
        <p:txBody>
          <a:bodyPr anchor="ctr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2400" b="0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6859" y="3307976"/>
            <a:ext cx="3840480" cy="2925762"/>
          </a:xfrm>
        </p:spPr>
        <p:txBody>
          <a:bodyPr>
            <a:normAutofit/>
          </a:bodyPr>
          <a:lstStyle>
            <a:lvl1pPr>
              <a:spcBef>
                <a:spcPts val="1800"/>
              </a:spcBef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>
              <a:defRPr sz="1800" kern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3752" y="2675964"/>
            <a:ext cx="3840480" cy="645459"/>
          </a:xfrm>
        </p:spPr>
        <p:txBody>
          <a:bodyPr anchor="ctr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2400" b="0">
                <a:solidFill>
                  <a:schemeClr val="bg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3752" y="3307976"/>
            <a:ext cx="3840480" cy="2925762"/>
          </a:xfrm>
        </p:spPr>
        <p:txBody>
          <a:bodyPr>
            <a:normAutofit/>
          </a:bodyPr>
          <a:lstStyle>
            <a:lvl1pPr>
              <a:spcBef>
                <a:spcPts val="1800"/>
              </a:spcBef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>
              <a:defRPr lang="en-US" sz="1800" kern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>
              <a:defRPr sz="1800" kern="1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wireframeOverlay-Conten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94" y="1179576"/>
            <a:ext cx="8787384" cy="1440702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bg2"/>
              </a:gs>
            </a:gsLst>
            <a:lin ang="5400000" scaled="0"/>
          </a:gra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wireframeOverlay-ContentCap.png"/>
          <p:cNvPicPr>
            <a:picLocks noChangeAspect="1"/>
          </p:cNvPicPr>
          <p:nvPr/>
        </p:nvPicPr>
        <p:blipFill>
          <a:blip r:embed="rId2"/>
          <a:srcRect b="-135871"/>
          <a:stretch>
            <a:fillRect/>
          </a:stretch>
        </p:blipFill>
        <p:spPr>
          <a:xfrm>
            <a:off x="182880" y="1179575"/>
            <a:ext cx="4228522" cy="5274037"/>
          </a:xfrm>
          <a:prstGeom prst="rect">
            <a:avLst/>
          </a:prstGeom>
          <a:gradFill>
            <a:gsLst>
              <a:gs pos="0">
                <a:schemeClr val="bg2"/>
              </a:gs>
              <a:gs pos="100000">
                <a:schemeClr val="tx2"/>
              </a:gs>
            </a:gsLst>
            <a:lin ang="5400000" scaled="0"/>
          </a:gra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859" y="1680882"/>
            <a:ext cx="3697941" cy="1162050"/>
          </a:xfrm>
        </p:spPr>
        <p:txBody>
          <a:bodyPr anchor="b"/>
          <a:lstStyle>
            <a:lvl1pPr algn="l"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2341" y="1600200"/>
            <a:ext cx="4101353" cy="46529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859" y="2837329"/>
            <a:ext cx="3697941" cy="3415834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spcBef>
                <a:spcPts val="600"/>
              </a:spcBef>
              <a:buNone/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10000"/>
              </a:lnSpc>
              <a:spcBef>
                <a:spcPts val="2000"/>
              </a:spcBef>
              <a:buClr>
                <a:schemeClr val="tx1">
                  <a:lumMod val="50000"/>
                  <a:lumOff val="50000"/>
                </a:schemeClr>
              </a:buClr>
              <a:buSzPct val="70000"/>
              <a:buFont typeface="Wingdings" pitchFamily="2" charset="2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15925" y="1456765"/>
            <a:ext cx="8308975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15925" y="2770188"/>
            <a:ext cx="8308975" cy="34782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0105" y="6454588"/>
            <a:ext cx="239805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976" y="6454588"/>
            <a:ext cx="3657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769428" y="6386325"/>
            <a:ext cx="533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86BB73A-582F-4420-9A14-CB10A2B2E5E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2000"/>
        </a:spcBef>
        <a:buClr>
          <a:schemeClr val="tx1">
            <a:lumMod val="50000"/>
            <a:lumOff val="50000"/>
          </a:schemeClr>
        </a:buClr>
        <a:buSzPct val="70000"/>
        <a:buFont typeface="Wingdings" pitchFamily="2" charset="2"/>
        <a:buChar char="l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spcBef>
          <a:spcPts val="600"/>
        </a:spcBef>
        <a:buClr>
          <a:schemeClr val="tx1">
            <a:lumMod val="85000"/>
            <a:lumOff val="15000"/>
          </a:schemeClr>
        </a:buClr>
        <a:buSzPct val="70000"/>
        <a:buFont typeface="Wingdings" pitchFamily="2" charset="2"/>
        <a:buChar char="l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spcBef>
          <a:spcPts val="600"/>
        </a:spcBef>
        <a:buClr>
          <a:schemeClr val="tx1">
            <a:lumMod val="50000"/>
            <a:lumOff val="50000"/>
          </a:schemeClr>
        </a:buClr>
        <a:buSzPct val="70000"/>
        <a:buFont typeface="Wingdings" pitchFamily="2" charset="2"/>
        <a:buChar char="l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spcBef>
          <a:spcPts val="600"/>
        </a:spcBef>
        <a:buClr>
          <a:schemeClr val="tx1">
            <a:lumMod val="85000"/>
            <a:lumOff val="15000"/>
          </a:schemeClr>
        </a:buClr>
        <a:buSzPct val="70000"/>
        <a:buFont typeface="Wingdings" pitchFamily="2" charset="2"/>
        <a:buChar char="l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spcBef>
          <a:spcPts val="600"/>
        </a:spcBef>
        <a:buClr>
          <a:schemeClr val="tx1">
            <a:lumMod val="50000"/>
            <a:lumOff val="50000"/>
          </a:schemeClr>
        </a:buClr>
        <a:buSzPct val="70000"/>
        <a:buFont typeface="Wingdings" pitchFamily="2" charset="2"/>
        <a:buChar char="l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tx1">
            <a:lumMod val="85000"/>
            <a:lumOff val="15000"/>
          </a:schemeClr>
        </a:buClr>
        <a:buSzPct val="70000"/>
        <a:buFont typeface="Wingdings" pitchFamily="2" charset="2"/>
        <a:buChar char="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SzPct val="70000"/>
        <a:buFont typeface="Wingdings" pitchFamily="2" charset="2"/>
        <a:buChar char="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tx1">
            <a:lumMod val="85000"/>
            <a:lumOff val="15000"/>
          </a:schemeClr>
        </a:buClr>
        <a:buSzPct val="70000"/>
        <a:buFont typeface="Wingdings" pitchFamily="2" charset="2"/>
        <a:buChar char="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SzPct val="70000"/>
        <a:buFont typeface="Wingdings" pitchFamily="2" charset="2"/>
        <a:buChar char=""/>
        <a:defRPr lang="en-US" sz="18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jpe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2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33.png"/><Relationship Id="rId4" Type="http://schemas.openxmlformats.org/officeDocument/2006/relationships/notesSlide" Target="../notesSlides/notesSlide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4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emf"/><Relationship Id="rId5" Type="http://schemas.openxmlformats.org/officeDocument/2006/relationships/package" Target="../embeddings/Microsoft_Word_Document1.docx"/><Relationship Id="rId4" Type="http://schemas.openxmlformats.org/officeDocument/2006/relationships/oleObject" Target="../embeddings/oleObject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gi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1219" y="1860590"/>
            <a:ext cx="8705982" cy="1566358"/>
          </a:xfrm>
        </p:spPr>
        <p:txBody>
          <a:bodyPr/>
          <a:lstStyle/>
          <a:p>
            <a:r>
              <a:rPr lang="en-US" sz="3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 Light" panose="020F0302020204030204" pitchFamily="34" charset="0"/>
              </a:rPr>
              <a:t>Measurement of Acoustic Pressure and Particle Acceleration Near a River Current Turbine to Assess Disturbances To Fishes</a:t>
            </a:r>
            <a:endParaRPr lang="en-US" sz="3600" dirty="0">
              <a:solidFill>
                <a:schemeClr val="tx1">
                  <a:lumMod val="85000"/>
                  <a:lumOff val="15000"/>
                </a:schemeClr>
              </a:solidFill>
              <a:latin typeface="Calibri Light" panose="020F030202020403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0516" y="3565518"/>
            <a:ext cx="8307387" cy="256378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 Masters Defense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y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aul Murphy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arine Renewable Energy Lab | Applied Physics Lab</a:t>
            </a:r>
          </a:p>
        </p:txBody>
      </p:sp>
    </p:spTree>
    <p:extLst>
      <p:ext uri="{BB962C8B-B14F-4D97-AF65-F5344CB8AC3E}">
        <p14:creationId xmlns:p14="http://schemas.microsoft.com/office/powerpoint/2010/main" val="44229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wavepuls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179" y="2877795"/>
            <a:ext cx="7960260" cy="228628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98705" y="5279738"/>
            <a:ext cx="87937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alibri Light" panose="020F0302020204030204" pitchFamily="34" charset="0"/>
                <a:cs typeface="Avenir Next Regular"/>
              </a:rPr>
              <a:t>[Animation </a:t>
            </a:r>
            <a:r>
              <a:rPr lang="en-US" sz="2000" dirty="0">
                <a:latin typeface="Calibri Light" panose="020F0302020204030204" pitchFamily="34" charset="0"/>
                <a:cs typeface="Avenir Next Regular"/>
              </a:rPr>
              <a:t>courtesy of Dr. Dan Russell, Grad. </a:t>
            </a:r>
            <a:r>
              <a:rPr lang="en-US" sz="2000" dirty="0" err="1">
                <a:latin typeface="Calibri Light" panose="020F0302020204030204" pitchFamily="34" charset="0"/>
                <a:cs typeface="Avenir Next Regular"/>
              </a:rPr>
              <a:t>Prog</a:t>
            </a:r>
            <a:r>
              <a:rPr lang="en-US" sz="2000" dirty="0">
                <a:latin typeface="Calibri Light" panose="020F0302020204030204" pitchFamily="34" charset="0"/>
                <a:cs typeface="Avenir Next Regular"/>
              </a:rPr>
              <a:t>. Acoustics, Penn </a:t>
            </a:r>
            <a:r>
              <a:rPr lang="en-US" sz="2000" dirty="0" smtClean="0">
                <a:latin typeface="Calibri Light" panose="020F0302020204030204" pitchFamily="34" charset="0"/>
                <a:cs typeface="Avenir Next Regular"/>
              </a:rPr>
              <a:t>State]</a:t>
            </a:r>
            <a:endParaRPr lang="en-US" sz="2000" dirty="0">
              <a:latin typeface="Calibri Light" panose="020F0302020204030204" pitchFamily="34" charset="0"/>
              <a:cs typeface="Avenir Next Regular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article Nature of Sound</a:t>
            </a:r>
            <a:endParaRPr lang="en-US" sz="40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37905" y="1040128"/>
            <a:ext cx="8706095" cy="1781449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 dirty="0" smtClean="0"/>
              <a:t>Acoustic Particle – smallest volume of fluid with density equal to the mean fluid density.</a:t>
            </a:r>
          </a:p>
        </p:txBody>
      </p:sp>
    </p:spTree>
    <p:extLst>
      <p:ext uri="{BB962C8B-B14F-4D97-AF65-F5344CB8AC3E}">
        <p14:creationId xmlns:p14="http://schemas.microsoft.com/office/powerpoint/2010/main" val="53111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801" y="408412"/>
            <a:ext cx="8772530" cy="525536"/>
          </a:xfrm>
        </p:spPr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Measure acoustic pressure and particle acceleration near an operating river current turbine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econdarily, test a drifting hydrophone system capable of determining source bearing with a fixed hydrophone array</a:t>
            </a:r>
          </a:p>
        </p:txBody>
      </p:sp>
    </p:spTree>
    <p:extLst>
      <p:ext uri="{BB962C8B-B14F-4D97-AF65-F5344CB8AC3E}">
        <p14:creationId xmlns:p14="http://schemas.microsoft.com/office/powerpoint/2010/main" val="157214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807" y="2751908"/>
            <a:ext cx="8277890" cy="827315"/>
          </a:xfrm>
        </p:spPr>
        <p:txBody>
          <a:bodyPr/>
          <a:lstStyle/>
          <a:p>
            <a:pPr algn="ctr"/>
            <a:r>
              <a:rPr lang="en-US" sz="4000" dirty="0" smtClean="0"/>
              <a:t>Site and Measurement Method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3607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 Site: Igiugig Alask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950" y="1131692"/>
            <a:ext cx="6227088" cy="4670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45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ivgen_site2.tif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53" b="-3385"/>
          <a:stretch/>
        </p:blipFill>
        <p:spPr>
          <a:xfrm>
            <a:off x="284549" y="1066020"/>
            <a:ext cx="8562439" cy="477400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Kviachak River, Lake Iliamna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2571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D</a:t>
            </a:r>
            <a:r>
              <a:rPr lang="en-US" sz="2800" dirty="0" smtClean="0"/>
              <a:t>epth (</a:t>
            </a:r>
            <a:r>
              <a:rPr lang="en-US" sz="2800" i="1" dirty="0" smtClean="0"/>
              <a:t>d</a:t>
            </a:r>
            <a:r>
              <a:rPr lang="en-US" sz="2800" dirty="0" smtClean="0"/>
              <a:t>)   &lt;   Width (</a:t>
            </a:r>
            <a:r>
              <a:rPr lang="en-US" sz="2800" i="1" dirty="0" smtClean="0"/>
              <a:t>w</a:t>
            </a:r>
            <a:r>
              <a:rPr lang="en-US" sz="2800" dirty="0" smtClean="0"/>
              <a:t>)   &lt;   Length (</a:t>
            </a:r>
            <a:r>
              <a:rPr lang="en-US" sz="2800" i="1" dirty="0" smtClean="0"/>
              <a:t>L</a:t>
            </a:r>
            <a:r>
              <a:rPr lang="en-US" sz="28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“</a:t>
            </a:r>
            <a:r>
              <a:rPr lang="en-US" sz="2800" dirty="0"/>
              <a:t>A</a:t>
            </a:r>
            <a:r>
              <a:rPr lang="en-US" sz="2800" dirty="0" smtClean="0"/>
              <a:t>cross-channel”  (perpendicular to bulk flow)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“</a:t>
            </a:r>
            <a:r>
              <a:rPr lang="en-US" sz="2800" dirty="0"/>
              <a:t>A</a:t>
            </a:r>
            <a:r>
              <a:rPr lang="en-US" sz="2800" dirty="0" smtClean="0"/>
              <a:t>long-channel”  (parallel to bulk flow)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“Thalweg” – line of greatest depth</a:t>
            </a:r>
            <a:endParaRPr lang="en-US" sz="2800" dirty="0"/>
          </a:p>
          <a:p>
            <a:pPr>
              <a:lnSpc>
                <a:spcPct val="150000"/>
              </a:lnSpc>
            </a:pPr>
            <a:r>
              <a:rPr lang="en-US" sz="2800" dirty="0"/>
              <a:t>Depth variation in both across- and </a:t>
            </a:r>
            <a:r>
              <a:rPr lang="en-US" sz="2800" dirty="0" smtClean="0"/>
              <a:t>along-channel</a:t>
            </a:r>
            <a:endParaRPr lang="en-US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ver </a:t>
            </a:r>
            <a:r>
              <a:rPr lang="en-US" dirty="0" smtClean="0"/>
              <a:t>Doma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391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ite Characteristics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Current </a:t>
            </a:r>
            <a:r>
              <a:rPr lang="en-US" sz="2800" dirty="0"/>
              <a:t>velocity </a:t>
            </a:r>
            <a:r>
              <a:rPr lang="en-US" sz="2800" dirty="0" smtClean="0"/>
              <a:t>often exceeds 2 m/s</a:t>
            </a:r>
            <a:endParaRPr lang="en-US" sz="2600" dirty="0"/>
          </a:p>
          <a:p>
            <a:pPr>
              <a:lnSpc>
                <a:spcPct val="150000"/>
              </a:lnSpc>
            </a:pPr>
            <a:r>
              <a:rPr lang="en-US" sz="2600" dirty="0"/>
              <a:t>Low turbidity, little debris (driftwood, </a:t>
            </a:r>
            <a:r>
              <a:rPr lang="en-US" sz="2600" dirty="0" err="1"/>
              <a:t>etc</a:t>
            </a:r>
            <a:r>
              <a:rPr lang="en-US" sz="2600" dirty="0"/>
              <a:t>), good visibility</a:t>
            </a:r>
          </a:p>
          <a:p>
            <a:pPr>
              <a:lnSpc>
                <a:spcPct val="150000"/>
              </a:lnSpc>
            </a:pPr>
            <a:r>
              <a:rPr lang="en-US" sz="2600" dirty="0"/>
              <a:t>Bottom: small cobble (D &lt; 0.10 cm) over gravel, </a:t>
            </a:r>
            <a:r>
              <a:rPr lang="en-US" sz="2600" dirty="0" smtClean="0"/>
              <a:t>sand</a:t>
            </a:r>
          </a:p>
        </p:txBody>
      </p:sp>
    </p:spTree>
    <p:extLst>
      <p:ext uri="{BB962C8B-B14F-4D97-AF65-F5344CB8AC3E}">
        <p14:creationId xmlns:p14="http://schemas.microsoft.com/office/powerpoint/2010/main" val="3806643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ivgen_site1.tif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12" b="14365"/>
          <a:stretch/>
        </p:blipFill>
        <p:spPr>
          <a:xfrm>
            <a:off x="284550" y="1066811"/>
            <a:ext cx="8545942" cy="4624304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>
            <a:off x="3230880" y="2765467"/>
            <a:ext cx="782544" cy="1318853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4960690" y="2919060"/>
            <a:ext cx="708590" cy="25531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013424" y="4691127"/>
            <a:ext cx="758873" cy="259607"/>
          </a:xfrm>
          <a:prstGeom prst="straightConnector1">
            <a:avLst/>
          </a:prstGeom>
          <a:ln w="38100">
            <a:solidFill>
              <a:srgbClr val="00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361429" y="4440974"/>
            <a:ext cx="0" cy="69807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343790" y="1924885"/>
            <a:ext cx="1498176" cy="781752"/>
          </a:xfrm>
          <a:prstGeom prst="rect">
            <a:avLst/>
          </a:prstGeom>
          <a:solidFill>
            <a:srgbClr val="FFFFFF">
              <a:alpha val="50196"/>
            </a:srgbClr>
          </a:solidFill>
          <a:effectLst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800" b="1" dirty="0" smtClean="0">
                <a:latin typeface="Calibri Light" panose="020F0302020204030204" pitchFamily="34" charset="0"/>
              </a:rPr>
              <a:t>Current </a:t>
            </a:r>
          </a:p>
          <a:p>
            <a:pPr algn="ctr">
              <a:lnSpc>
                <a:spcPct val="80000"/>
              </a:lnSpc>
            </a:pPr>
            <a:r>
              <a:rPr lang="en-US" sz="2800" b="1" dirty="0" smtClean="0">
                <a:latin typeface="Calibri Light" panose="020F0302020204030204" pitchFamily="34" charset="0"/>
              </a:rPr>
              <a:t>Direction</a:t>
            </a:r>
            <a:endParaRPr lang="en-US" sz="2800" b="1" dirty="0">
              <a:latin typeface="Calibri Light" panose="020F03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urbine Site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5714385" y="2695621"/>
            <a:ext cx="3042205" cy="445635"/>
          </a:xfrm>
          <a:prstGeom prst="rect">
            <a:avLst/>
          </a:prstGeom>
          <a:solidFill>
            <a:srgbClr val="FFFFFF">
              <a:alpha val="50196"/>
            </a:srgbClr>
          </a:solidFill>
          <a:effectLst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800" b="1" dirty="0" smtClean="0">
                <a:latin typeface="Calibri Light" panose="020F0302020204030204" pitchFamily="34" charset="0"/>
              </a:rPr>
              <a:t>Upstream Moorings</a:t>
            </a:r>
            <a:endParaRPr lang="en-US" sz="2800" b="1" dirty="0">
              <a:latin typeface="Calibri Light" panose="020F03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47255" y="3613826"/>
            <a:ext cx="1228348" cy="781752"/>
          </a:xfrm>
          <a:prstGeom prst="rect">
            <a:avLst/>
          </a:prstGeom>
          <a:solidFill>
            <a:srgbClr val="FFFFFF">
              <a:alpha val="50196"/>
            </a:srgbClr>
          </a:solidFill>
          <a:effectLst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800" b="1" dirty="0" smtClean="0">
                <a:latin typeface="Calibri Light" panose="020F0302020204030204" pitchFamily="34" charset="0"/>
              </a:rPr>
              <a:t>Shore Station</a:t>
            </a:r>
            <a:endParaRPr lang="en-US" sz="2800" b="1" dirty="0">
              <a:latin typeface="Calibri Light" panose="020F03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38296" y="4468310"/>
            <a:ext cx="1228348" cy="445635"/>
          </a:xfrm>
          <a:prstGeom prst="rect">
            <a:avLst/>
          </a:prstGeom>
          <a:solidFill>
            <a:srgbClr val="FFFFFF">
              <a:alpha val="50196"/>
            </a:srgbClr>
          </a:solidFill>
          <a:effectLst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800" b="1" dirty="0" smtClean="0">
                <a:latin typeface="Calibri Light" panose="020F0302020204030204" pitchFamily="34" charset="0"/>
              </a:rPr>
              <a:t>RivGen</a:t>
            </a:r>
            <a:endParaRPr lang="en-US" sz="2800" b="1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936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549" y="1045028"/>
            <a:ext cx="8649064" cy="46725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ivGen (ORPC)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6873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River Turbine Sound Sourc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02580" y="1400046"/>
            <a:ext cx="8367249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Generator Vibration	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[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otation rate, gen. design]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xpected frequency ~ 50 Hz and harmonics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Blade Vibration 		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[blade structural 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odes]</a:t>
            </a:r>
            <a:endParaRPr lang="en-US" sz="2800" dirty="0" smtClean="0"/>
          </a:p>
          <a:p>
            <a:pPr>
              <a:lnSpc>
                <a:spcPct val="150000"/>
              </a:lnSpc>
            </a:pPr>
            <a:r>
              <a:rPr lang="en-US" sz="2800" dirty="0" smtClean="0"/>
              <a:t>Blade Passing Frame	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[rotation 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ate, # 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f blades]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xpected frequency ~ 3-4 Hz and harmonics</a:t>
            </a:r>
          </a:p>
        </p:txBody>
      </p:sp>
    </p:spTree>
    <p:extLst>
      <p:ext uri="{BB962C8B-B14F-4D97-AF65-F5344CB8AC3E}">
        <p14:creationId xmlns:p14="http://schemas.microsoft.com/office/powerpoint/2010/main" val="357613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6984" y="1080621"/>
            <a:ext cx="5261225" cy="525536"/>
          </a:xfrm>
        </p:spPr>
        <p:txBody>
          <a:bodyPr/>
          <a:lstStyle/>
          <a:p>
            <a:r>
              <a:rPr lang="en-US" dirty="0" smtClean="0"/>
              <a:t>Committee Members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49357" y="1417983"/>
            <a:ext cx="8030817" cy="516834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1600" dirty="0" smtClean="0"/>
          </a:p>
          <a:p>
            <a:pPr marL="0" indent="0" algn="ctr">
              <a:buNone/>
            </a:pPr>
            <a:r>
              <a:rPr lang="en-US" sz="3200" dirty="0" smtClean="0"/>
              <a:t>Professor Peter H. Dahl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400" dirty="0" smtClean="0"/>
              <a:t>Mechanical Engineering and Applied Physics Lab</a:t>
            </a:r>
          </a:p>
          <a:p>
            <a:pPr marL="0" indent="0" algn="ctr">
              <a:buNone/>
            </a:pPr>
            <a:r>
              <a:rPr lang="en-US" sz="3200" dirty="0" smtClean="0"/>
              <a:t>Professor Brian </a:t>
            </a:r>
            <a:r>
              <a:rPr lang="en-US" sz="3200" dirty="0" err="1" smtClean="0"/>
              <a:t>Polagye</a:t>
            </a:r>
            <a:endParaRPr lang="en-US" sz="3200" dirty="0" smtClean="0"/>
          </a:p>
          <a:p>
            <a:pPr marL="0" indent="0" algn="ctr">
              <a:spcBef>
                <a:spcPts val="0"/>
              </a:spcBef>
              <a:buNone/>
            </a:pPr>
            <a:r>
              <a:rPr lang="en-US" sz="2400" dirty="0"/>
              <a:t>Mechanical Engineering</a:t>
            </a:r>
            <a:endParaRPr lang="en-US" sz="2400" dirty="0" smtClean="0"/>
          </a:p>
          <a:p>
            <a:pPr marL="0" indent="0" algn="ctr">
              <a:buNone/>
            </a:pPr>
            <a:r>
              <a:rPr lang="en-US" sz="3200" dirty="0" smtClean="0"/>
              <a:t>Dr. David </a:t>
            </a:r>
            <a:r>
              <a:rPr lang="en-US" sz="3200" dirty="0" err="1" smtClean="0"/>
              <a:t>Dall’Osto</a:t>
            </a:r>
            <a:endParaRPr lang="en-US" sz="3200" dirty="0" smtClean="0"/>
          </a:p>
          <a:p>
            <a:pPr marL="0" indent="0" algn="ctr">
              <a:spcBef>
                <a:spcPts val="0"/>
              </a:spcBef>
              <a:buNone/>
            </a:pPr>
            <a:r>
              <a:rPr lang="en-US" sz="2400" dirty="0"/>
              <a:t>Applied Physics Lab</a:t>
            </a:r>
          </a:p>
          <a:p>
            <a:pPr marL="0" indent="0" algn="ctr">
              <a:buNone/>
            </a:pPr>
            <a:endParaRPr lang="en-US" sz="2800" dirty="0"/>
          </a:p>
          <a:p>
            <a:pPr marL="0" indent="0" algn="ctr"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8877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Unlikely Sound </a:t>
            </a:r>
            <a:r>
              <a:rPr lang="en-US" sz="4000" dirty="0"/>
              <a:t>Sourc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02580" y="1400046"/>
            <a:ext cx="8367249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Turbulent Noise 		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[Quadrapole]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Cavitation			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[Monopole]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lnSpc>
                <a:spcPct val="15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7653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ivRaft Drifting Platform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333" y="1099456"/>
            <a:ext cx="8520769" cy="4791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257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Benefits of Drifting Platforms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536320" y="1373542"/>
            <a:ext cx="4622981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Drifting platforms reduce fluid motion over the face of hydrophones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This reduces “flow noise”, a type of pseudo sound that can mask propagating soun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6" r="44783" b="2095"/>
          <a:stretch/>
        </p:blipFill>
        <p:spPr>
          <a:xfrm>
            <a:off x="5225561" y="1400046"/>
            <a:ext cx="3836022" cy="4306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641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318" y="976480"/>
            <a:ext cx="7241919" cy="5296209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ivRaft Componen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1071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handelier Design Considerations</a:t>
            </a:r>
            <a:endParaRPr lang="en-US" sz="4000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602580" y="1400046"/>
            <a:ext cx="4622981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Designed to measure both particle acceleration and estimate source bearing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Following damage to hydrophones: ad-hoc two hydrophone vertical array was built on site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06286" y="22381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19200" y="31245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 descr="raft_robertson.jp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7" b="7368"/>
          <a:stretch/>
        </p:blipFill>
        <p:spPr>
          <a:xfrm>
            <a:off x="5026778" y="1597760"/>
            <a:ext cx="3688210" cy="4186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094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Measuring Particle Acceleration</a:t>
            </a:r>
            <a:endParaRPr lang="en-US" sz="4000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602581" y="1400046"/>
            <a:ext cx="4168202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Approximating the pressure gradient in the linearized Euler Eq.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06286" y="22381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55942"/>
              </p:ext>
            </p:extLst>
          </p:nvPr>
        </p:nvGraphicFramePr>
        <p:xfrm>
          <a:off x="1249768" y="3659109"/>
          <a:ext cx="18081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4" imgW="965160" imgH="457200" progId="Equation.DSMT4">
                  <p:embed/>
                </p:oleObj>
              </mc:Choice>
              <mc:Fallback>
                <p:oleObj name="Equation" r:id="rId4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768" y="3659109"/>
                        <a:ext cx="1808162" cy="906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19200" y="31245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82186"/>
              </p:ext>
            </p:extLst>
          </p:nvPr>
        </p:nvGraphicFramePr>
        <p:xfrm>
          <a:off x="1249768" y="4719813"/>
          <a:ext cx="2924022" cy="96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6" imgW="1511300" imgH="482600" progId="Equation.DSMT4">
                  <p:embed/>
                </p:oleObj>
              </mc:Choice>
              <mc:Fallback>
                <p:oleObj name="Equation" r:id="rId6" imgW="1511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768" y="4719813"/>
                        <a:ext cx="2924022" cy="9684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raft_robertson.jpg"/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7" b="7368"/>
          <a:stretch/>
        </p:blipFill>
        <p:spPr>
          <a:xfrm>
            <a:off x="5026778" y="1597760"/>
            <a:ext cx="3688210" cy="4186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32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Measuring Particle Acceleration</a:t>
            </a:r>
            <a:endParaRPr lang="en-US" sz="4000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602581" y="1400046"/>
            <a:ext cx="4168202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Hydrophone spacing d must satisfy </a:t>
            </a:r>
            <a:r>
              <a:rPr lang="en-US" sz="2800" i="1" dirty="0"/>
              <a:t>d &lt; </a:t>
            </a:r>
            <a:r>
              <a:rPr lang="el-GR" sz="2800" i="1" dirty="0"/>
              <a:t>λ</a:t>
            </a:r>
            <a:r>
              <a:rPr lang="en-US" sz="2800" i="1" dirty="0"/>
              <a:t>/8 </a:t>
            </a:r>
            <a:r>
              <a:rPr lang="en-US" sz="2800" dirty="0"/>
              <a:t>for acceptable </a:t>
            </a:r>
            <a:r>
              <a:rPr lang="en-US" sz="2800" dirty="0" smtClean="0"/>
              <a:t>error</a:t>
            </a:r>
            <a:endParaRPr lang="en-US" sz="2800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06286" y="22381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19200" y="31245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85350"/>
              </p:ext>
            </p:extLst>
          </p:nvPr>
        </p:nvGraphicFramePr>
        <p:xfrm>
          <a:off x="1027991" y="3819711"/>
          <a:ext cx="2924022" cy="96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4" imgW="1511300" imgH="482600" progId="Equation.DSMT4">
                  <p:embed/>
                </p:oleObj>
              </mc:Choice>
              <mc:Fallback>
                <p:oleObj name="Equation" r:id="rId4" imgW="1511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991" y="3819711"/>
                        <a:ext cx="2924022" cy="9684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raft_robertson.jpg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7" b="7368"/>
          <a:stretch/>
        </p:blipFill>
        <p:spPr>
          <a:xfrm>
            <a:off x="5026778" y="1597760"/>
            <a:ext cx="3688210" cy="4186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76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Measuring Particle Acceleration</a:t>
            </a:r>
            <a:endParaRPr lang="en-US" sz="4000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602581" y="1400046"/>
            <a:ext cx="4168202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Hydrophone separation of 20 cm for bandwidth up to 1000 Hz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Mean hydrophone depth of 50 cm</a:t>
            </a:r>
          </a:p>
          <a:p>
            <a:pPr>
              <a:lnSpc>
                <a:spcPct val="150000"/>
              </a:lnSpc>
            </a:pPr>
            <a:endParaRPr lang="en-US" sz="2800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06286" y="22381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19200" y="31245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 descr="raft_robertson.jp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7" b="7368"/>
          <a:stretch/>
        </p:blipFill>
        <p:spPr>
          <a:xfrm>
            <a:off x="5026778" y="1597760"/>
            <a:ext cx="3688210" cy="4186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27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ivRaft Instrumentation</a:t>
            </a:r>
            <a:endParaRPr lang="en-US" sz="40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02580" y="1400046"/>
            <a:ext cx="4168203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Hydrophones: icListen HF 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/>
              <a:t>10 - 200 kHz, -168 V/μPa 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/>
              <a:t>Up to 512 </a:t>
            </a:r>
            <a:r>
              <a:rPr lang="en-US" sz="2600" dirty="0" err="1" smtClean="0"/>
              <a:t>kS</a:t>
            </a:r>
            <a:r>
              <a:rPr lang="en-US" sz="2600" dirty="0" smtClean="0"/>
              <a:t>/sec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/>
              <a:t>Perforated PVC shielding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/>
              <a:t>Master/Slave Synchronization</a:t>
            </a:r>
          </a:p>
        </p:txBody>
      </p:sp>
      <p:pic>
        <p:nvPicPr>
          <p:cNvPr id="6" name="Picture 5" descr="DSC00327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105" y="1692093"/>
            <a:ext cx="3949299" cy="3791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58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ivRaft Instrumentation</a:t>
            </a:r>
            <a:endParaRPr lang="en-US" sz="40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02580" y="1400046"/>
            <a:ext cx="4168203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ADV: Nortek Vector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/>
              <a:t>Internal IMU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GPS: QStarz Racing Pro</a:t>
            </a:r>
            <a:endParaRPr lang="en-US" sz="2600" dirty="0" smtClean="0"/>
          </a:p>
          <a:p>
            <a:pPr>
              <a:lnSpc>
                <a:spcPct val="150000"/>
              </a:lnSpc>
            </a:pPr>
            <a:r>
              <a:rPr lang="en-US" sz="2800" dirty="0" smtClean="0"/>
              <a:t>GoPro </a:t>
            </a:r>
            <a:r>
              <a:rPr lang="en-US" sz="2800" dirty="0"/>
              <a:t>3 Hero (x2)</a:t>
            </a:r>
          </a:p>
          <a:p>
            <a:pPr lvl="1">
              <a:lnSpc>
                <a:spcPct val="150000"/>
              </a:lnSpc>
            </a:pPr>
            <a:endParaRPr lang="en-US" sz="2600" dirty="0" smtClean="0"/>
          </a:p>
        </p:txBody>
      </p:sp>
      <p:pic>
        <p:nvPicPr>
          <p:cNvPr id="6" name="Picture 5" descr="DSC00327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105" y="1692093"/>
            <a:ext cx="3949299" cy="3791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32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807" y="2751908"/>
            <a:ext cx="8277890" cy="827315"/>
          </a:xfrm>
        </p:spPr>
        <p:txBody>
          <a:bodyPr/>
          <a:lstStyle/>
          <a:p>
            <a:pPr algn="ctr"/>
            <a:r>
              <a:rPr lang="en-US" sz="4800" dirty="0" smtClean="0"/>
              <a:t>Motivation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403475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807" y="2751908"/>
            <a:ext cx="8277890" cy="827315"/>
          </a:xfrm>
        </p:spPr>
        <p:txBody>
          <a:bodyPr/>
          <a:lstStyle/>
          <a:p>
            <a:pPr algn="ctr"/>
            <a:r>
              <a:rPr lang="en-US" sz="4000" dirty="0" smtClean="0"/>
              <a:t>RivRaft Performa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7258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778" y="2562138"/>
            <a:ext cx="7354388" cy="36771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aft Stability: Heading</a:t>
            </a:r>
            <a:endParaRPr lang="en-US" sz="4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8" t="50826" r="2464" b="2095"/>
          <a:stretch/>
        </p:blipFill>
        <p:spPr>
          <a:xfrm>
            <a:off x="1954507" y="1215760"/>
            <a:ext cx="5665304" cy="1477008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3933310" y="2124975"/>
            <a:ext cx="840786" cy="304800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09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aft Stability: </a:t>
            </a:r>
            <a:r>
              <a:rPr lang="en-US" sz="4000" dirty="0" smtClean="0"/>
              <a:t>Pitch and Roll</a:t>
            </a:r>
            <a:endParaRPr lang="en-US" sz="4000" dirty="0"/>
          </a:p>
        </p:txBody>
      </p:sp>
      <p:sp>
        <p:nvSpPr>
          <p:cNvPr id="4" name="Rectangle 3"/>
          <p:cNvSpPr/>
          <p:nvPr/>
        </p:nvSpPr>
        <p:spPr>
          <a:xfrm>
            <a:off x="2030790" y="5843183"/>
            <a:ext cx="5666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 Light" panose="020F0302020204030204" pitchFamily="34" charset="0"/>
              </a:rPr>
              <a:t>Measured by ADV probe at a depth of 50 cm</a:t>
            </a:r>
            <a:endParaRPr lang="en-US" sz="2400" dirty="0">
              <a:latin typeface="Calibri Light" panose="020F03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90748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5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aft Stability: Relative Velocity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0984"/>
            <a:ext cx="9144000" cy="4572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030790" y="5843183"/>
            <a:ext cx="5666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 Light" panose="020F0302020204030204" pitchFamily="34" charset="0"/>
              </a:rPr>
              <a:t>Measured by ADV probe at a depth of 50 cm</a:t>
            </a:r>
            <a:endParaRPr lang="en-US" sz="2400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807" y="2751908"/>
            <a:ext cx="8277890" cy="827315"/>
          </a:xfrm>
        </p:spPr>
        <p:txBody>
          <a:bodyPr/>
          <a:lstStyle/>
          <a:p>
            <a:pPr algn="ctr"/>
            <a:r>
              <a:rPr lang="en-US" sz="4000" smtClean="0"/>
              <a:t>Acoustic Measuremen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1854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Measurement Log (Abridged)</a:t>
            </a:r>
            <a:endParaRPr lang="en-US" sz="40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02580" y="1400046"/>
            <a:ext cx="8611089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8/14 – Arrived. Raft assembled.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8/18 – Damage to three hydrophones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8/25 – Five drifts with vertical 2-hydrophone array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/>
              <a:t>3 “Braked” (turbine stalled)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/>
              <a:t>2 “Optimal” (turbine at optimal power output)</a:t>
            </a:r>
          </a:p>
        </p:txBody>
      </p:sp>
    </p:spTree>
    <p:extLst>
      <p:ext uri="{BB962C8B-B14F-4D97-AF65-F5344CB8AC3E}">
        <p14:creationId xmlns:p14="http://schemas.microsoft.com/office/powerpoint/2010/main" val="1323454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8/14 - Assembling the Raft</a:t>
            </a:r>
            <a:endParaRPr lang="en-US" sz="4000" dirty="0"/>
          </a:p>
        </p:txBody>
      </p:sp>
      <p:pic>
        <p:nvPicPr>
          <p:cNvPr id="2" name="riv_raft_construc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44333" y="1175656"/>
            <a:ext cx="8414256" cy="4733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6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ivRaft Drift Paths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79" y="1242983"/>
            <a:ext cx="8665029" cy="20067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76" y="3362990"/>
            <a:ext cx="7635663" cy="2545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83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0160"/>
            <a:ext cx="9144000" cy="548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ivRaft Drift Paths (8/25)</a:t>
            </a:r>
            <a:endParaRPr lang="en-US" sz="400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175133" y="4417423"/>
            <a:ext cx="1576251" cy="15684"/>
          </a:xfrm>
          <a:prstGeom prst="straightConnector1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175133" y="4562679"/>
            <a:ext cx="1576251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low Dir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1653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Ok, but what does it sound like?</a:t>
            </a:r>
            <a:endParaRPr lang="en-US" sz="4000" dirty="0"/>
          </a:p>
        </p:txBody>
      </p:sp>
      <p:pic>
        <p:nvPicPr>
          <p:cNvPr id="4" name="4. RivGen - Anchor to Turbin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8640" y="1311964"/>
            <a:ext cx="8029275" cy="451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85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owering Remote Alaskan Communities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Energy costs are high in remote areas of Alaska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Diesel </a:t>
            </a:r>
            <a:r>
              <a:rPr lang="en-US" sz="2800" dirty="0"/>
              <a:t>f</a:t>
            </a:r>
            <a:r>
              <a:rPr lang="en-US" sz="2800" dirty="0" smtClean="0"/>
              <a:t>uel must be shipped by cargo plan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884" y="3293456"/>
            <a:ext cx="5607919" cy="2852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974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“Clicking” (Optimal 1)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71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0160"/>
            <a:ext cx="9144000" cy="548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ivRaft Drift Paths</a:t>
            </a:r>
            <a:endParaRPr lang="en-US" sz="4000" dirty="0"/>
          </a:p>
        </p:txBody>
      </p:sp>
      <p:sp>
        <p:nvSpPr>
          <p:cNvPr id="15" name="Rectangle 14"/>
          <p:cNvSpPr/>
          <p:nvPr/>
        </p:nvSpPr>
        <p:spPr>
          <a:xfrm>
            <a:off x="2177143" y="1534885"/>
            <a:ext cx="400594" cy="633549"/>
          </a:xfrm>
          <a:prstGeom prst="rect">
            <a:avLst/>
          </a:prstGeom>
          <a:solidFill>
            <a:srgbClr val="FFFFFF">
              <a:alpha val="16863"/>
            </a:srgbClr>
          </a:solidFill>
          <a:ln w="28575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175133" y="4417423"/>
            <a:ext cx="1576251" cy="15684"/>
          </a:xfrm>
          <a:prstGeom prst="straightConnector1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175133" y="4562679"/>
            <a:ext cx="1576251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low Dir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74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Braked 1 Pressure Spectrogram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81051" y="1489164"/>
            <a:ext cx="487680" cy="3511296"/>
          </a:xfrm>
          <a:prstGeom prst="rect">
            <a:avLst/>
          </a:prstGeom>
          <a:solidFill>
            <a:srgbClr val="76B6F2">
              <a:alpha val="50196"/>
            </a:srgbClr>
          </a:solidFill>
          <a:ln w="1905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51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800" y="408412"/>
            <a:ext cx="9112165" cy="525536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Optimal 1 Avg. Pressure Spectrogram</a:t>
            </a:r>
            <a:endParaRPr lang="en-US" sz="4000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81051" y="1489164"/>
            <a:ext cx="487680" cy="3511296"/>
          </a:xfrm>
          <a:prstGeom prst="rect">
            <a:avLst/>
          </a:prstGeom>
          <a:solidFill>
            <a:srgbClr val="76B6F2">
              <a:alpha val="50196"/>
            </a:srgbClr>
          </a:solidFill>
          <a:ln w="1905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09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ressure Spectra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57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cceleration Spectra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28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ones at 100, 200, and 300 Hz</a:t>
            </a:r>
            <a:endParaRPr lang="en-US" sz="40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Harmonic structure with fundamental at 100 Hz.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For simplicity, they will be designated ‘H1’, ‘H2’, ‘H3’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800" dirty="0" smtClean="0"/>
          </a:p>
          <a:p>
            <a:pPr>
              <a:lnSpc>
                <a:spcPct val="150000"/>
              </a:lnSpc>
            </a:pPr>
            <a:endParaRPr lang="en-US" sz="2600" dirty="0" smtClean="0"/>
          </a:p>
        </p:txBody>
      </p:sp>
    </p:spTree>
    <p:extLst>
      <p:ext uri="{BB962C8B-B14F-4D97-AF65-F5344CB8AC3E}">
        <p14:creationId xmlns:p14="http://schemas.microsoft.com/office/powerpoint/2010/main" val="980747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800" y="408412"/>
            <a:ext cx="9112165" cy="525536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Optimal 1 Avg. Pressure Spectrogram</a:t>
            </a:r>
            <a:endParaRPr lang="en-US" sz="4000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81051" y="1489164"/>
            <a:ext cx="487680" cy="3511296"/>
          </a:xfrm>
          <a:prstGeom prst="rect">
            <a:avLst/>
          </a:prstGeom>
          <a:solidFill>
            <a:srgbClr val="76B6F2">
              <a:alpha val="50196"/>
            </a:srgbClr>
          </a:solidFill>
          <a:ln w="1905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697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549" y="330778"/>
            <a:ext cx="8633028" cy="525536"/>
          </a:xfrm>
        </p:spPr>
        <p:txBody>
          <a:bodyPr/>
          <a:lstStyle/>
          <a:p>
            <a:r>
              <a:rPr lang="en-US" sz="4000" dirty="0" smtClean="0"/>
              <a:t>‘H1’ Frequency &amp; RivGen Rotation Rate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82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84549" y="330778"/>
            <a:ext cx="8789782" cy="525536"/>
          </a:xfrm>
        </p:spPr>
        <p:txBody>
          <a:bodyPr/>
          <a:lstStyle/>
          <a:p>
            <a:r>
              <a:rPr lang="en-US" sz="4000" dirty="0" smtClean="0"/>
              <a:t>‘H1’ a</a:t>
            </a:r>
            <a:r>
              <a:rPr lang="en-US" sz="2400" dirty="0" smtClean="0"/>
              <a:t>rms (vertical)</a:t>
            </a:r>
            <a:r>
              <a:rPr lang="en-US" dirty="0" smtClean="0"/>
              <a:t> </a:t>
            </a:r>
            <a:r>
              <a:rPr lang="en-US" sz="4000" dirty="0" smtClean="0"/>
              <a:t>&amp; </a:t>
            </a:r>
            <a:r>
              <a:rPr lang="en-US" sz="4000" dirty="0"/>
              <a:t>RivGen Rotation Rate</a:t>
            </a:r>
          </a:p>
        </p:txBody>
      </p:sp>
    </p:spTree>
    <p:extLst>
      <p:ext uri="{BB962C8B-B14F-4D97-AF65-F5344CB8AC3E}">
        <p14:creationId xmlns:p14="http://schemas.microsoft.com/office/powerpoint/2010/main" val="162656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n Alternative Source of Power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600" dirty="0" smtClean="0"/>
              <a:t>Power from </a:t>
            </a:r>
            <a:r>
              <a:rPr lang="en-US" sz="2600" dirty="0" smtClean="0">
                <a:solidFill>
                  <a:schemeClr val="bg2">
                    <a:lumMod val="50000"/>
                  </a:schemeClr>
                </a:solidFill>
              </a:rPr>
              <a:t>River Current Turbines </a:t>
            </a:r>
            <a:r>
              <a:rPr lang="en-US" sz="2600" dirty="0" smtClean="0"/>
              <a:t>may be an economically competitive alternativ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270" y="2931604"/>
            <a:ext cx="5689226" cy="3073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68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ossible Source of Tones</a:t>
            </a:r>
            <a:endParaRPr lang="en-US" sz="40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It is plausible that vibration from generator “cogging” is the source of the 100 Hz tone and harmonics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“Cogging” is caused by the periodic passing of magnetic poles and windings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M</a:t>
            </a:r>
            <a:r>
              <a:rPr lang="en-US" sz="2800" dirty="0" smtClean="0"/>
              <a:t>inimized by 3-phase designs, but still present</a:t>
            </a:r>
          </a:p>
        </p:txBody>
      </p:sp>
    </p:spTree>
    <p:extLst>
      <p:ext uri="{BB962C8B-B14F-4D97-AF65-F5344CB8AC3E}">
        <p14:creationId xmlns:p14="http://schemas.microsoft.com/office/powerpoint/2010/main" val="212144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levance to Sockeye Salmon Hearing</a:t>
            </a:r>
            <a:endParaRPr lang="en-US" sz="40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The 100 tone is within the estimated hearing frequency range of Atlantic Salmon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Level of 100 Hz tone is within the same order as behavioral threshold levels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It is not clear if any of the tones would be sensed by fishes at the ranges measured</a:t>
            </a:r>
          </a:p>
        </p:txBody>
      </p:sp>
    </p:spTree>
    <p:extLst>
      <p:ext uri="{BB962C8B-B14F-4D97-AF65-F5344CB8AC3E}">
        <p14:creationId xmlns:p14="http://schemas.microsoft.com/office/powerpoint/2010/main" val="86142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0160"/>
            <a:ext cx="9144000" cy="548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How does level vary with range?</a:t>
            </a:r>
            <a:endParaRPr lang="en-US" sz="40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265714" y="2168434"/>
            <a:ext cx="1601752" cy="16197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4175134" y="2288177"/>
            <a:ext cx="692332" cy="15000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867466" y="2447109"/>
            <a:ext cx="0" cy="13411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818081" y="2917371"/>
            <a:ext cx="357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</a:rPr>
              <a:t>r</a:t>
            </a:r>
            <a:endParaRPr lang="en-US" sz="2800" dirty="0">
              <a:solidFill>
                <a:schemeClr val="accent1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175133" y="4417423"/>
            <a:ext cx="1576251" cy="15684"/>
          </a:xfrm>
          <a:prstGeom prst="straightConnector1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175133" y="4562679"/>
            <a:ext cx="1576251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low Dir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077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7241"/>
            <a:ext cx="9144000" cy="54864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evel of ‘H1’ Tone with Rang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38780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807" y="2751908"/>
            <a:ext cx="8277890" cy="827315"/>
          </a:xfrm>
        </p:spPr>
        <p:txBody>
          <a:bodyPr/>
          <a:lstStyle/>
          <a:p>
            <a:pPr algn="ctr"/>
            <a:r>
              <a:rPr lang="en-US" sz="4000" dirty="0" smtClean="0"/>
              <a:t>Source Localiz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8910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urce Localization: Theory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91523"/>
              </p:ext>
            </p:extLst>
          </p:nvPr>
        </p:nvGraphicFramePr>
        <p:xfrm>
          <a:off x="1708150" y="3238500"/>
          <a:ext cx="102631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Document" r:id="rId5" imgW="5478811" imgH="343645" progId="Word.Document.12">
                  <p:embed/>
                </p:oleObj>
              </mc:Choice>
              <mc:Fallback>
                <p:oleObj name="Document" r:id="rId5" imgW="5478811" imgH="3436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8150" y="3238500"/>
                        <a:ext cx="10263188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329" y="1441978"/>
            <a:ext cx="4217423" cy="4677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495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stimating Time Delay</a:t>
            </a:r>
            <a:endParaRPr lang="en-US" sz="4000" dirty="0"/>
          </a:p>
        </p:txBody>
      </p:sp>
      <p:pic>
        <p:nvPicPr>
          <p:cNvPr id="4" name="Picture 3" descr="pressure_signals1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287" y="1122256"/>
            <a:ext cx="7604918" cy="4839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91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stimating Time Delay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92" y="1346712"/>
            <a:ext cx="8511107" cy="4255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15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racking the R.V. Robertson (no IMU)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31" y="1417527"/>
            <a:ext cx="8665029" cy="4332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46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801" y="408412"/>
            <a:ext cx="8955410" cy="525536"/>
          </a:xfrm>
        </p:spPr>
        <p:txBody>
          <a:bodyPr/>
          <a:lstStyle/>
          <a:p>
            <a:r>
              <a:rPr lang="en-US" sz="4000" dirty="0" err="1" smtClean="0"/>
              <a:t>RivGen</a:t>
            </a:r>
            <a:r>
              <a:rPr lang="en-US" sz="4000" dirty="0" smtClean="0"/>
              <a:t> “Source” rel. to Vertical Array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40153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84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ossible Environmental Effects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Sound from turbines may affect fish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hysical harm is unlikely 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ehavioral changes could result in change to the overall fish population</a:t>
            </a:r>
          </a:p>
        </p:txBody>
      </p:sp>
    </p:spTree>
    <p:extLst>
      <p:ext uri="{BB962C8B-B14F-4D97-AF65-F5344CB8AC3E}">
        <p14:creationId xmlns:p14="http://schemas.microsoft.com/office/powerpoint/2010/main" val="274682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807" y="2751908"/>
            <a:ext cx="8277890" cy="827315"/>
          </a:xfrm>
        </p:spPr>
        <p:txBody>
          <a:bodyPr/>
          <a:lstStyle/>
          <a:p>
            <a:pPr algn="ctr"/>
            <a:r>
              <a:rPr lang="en-US" sz="4000" dirty="0" smtClean="0"/>
              <a:t>Challenge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9240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ogistical Constraints</a:t>
            </a:r>
            <a:endParaRPr lang="en-US" sz="4000" dirty="0"/>
          </a:p>
        </p:txBody>
      </p:sp>
      <p:pic>
        <p:nvPicPr>
          <p:cNvPr id="5" name="Picture 4" descr="IMG_1254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573" y="1384843"/>
            <a:ext cx="5708508" cy="4281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820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ivRaft Deployment</a:t>
            </a:r>
            <a:endParaRPr lang="en-US" sz="4000" dirty="0"/>
          </a:p>
        </p:txBody>
      </p:sp>
      <p:pic>
        <p:nvPicPr>
          <p:cNvPr id="6" name="Picture 5" descr="IMG_8249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231" y="1593667"/>
            <a:ext cx="6821029" cy="3890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99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ivRaft Deployment</a:t>
            </a:r>
            <a:endParaRPr lang="en-US" sz="4000" dirty="0"/>
          </a:p>
        </p:txBody>
      </p:sp>
      <p:pic>
        <p:nvPicPr>
          <p:cNvPr id="5" name="Picture 4" descr="IMG_1291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98" y="2205932"/>
            <a:ext cx="4890689" cy="36680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550" y="452819"/>
            <a:ext cx="2656931" cy="5421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61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807" y="2751908"/>
            <a:ext cx="8277890" cy="827315"/>
          </a:xfrm>
        </p:spPr>
        <p:txBody>
          <a:bodyPr/>
          <a:lstStyle/>
          <a:p>
            <a:pPr algn="ctr"/>
            <a:r>
              <a:rPr lang="en-US" sz="4000" dirty="0" smtClean="0"/>
              <a:t>Summary of Finding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5942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ummary</a:t>
            </a:r>
            <a:endParaRPr lang="en-US" sz="40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Tonal peaks appear only during operation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/>
              <a:t>Fundamental and harmonics, approx. 100, 200, 300 Hz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Both frequency and level of the ‘H1’ (100 Hz) tone appear to vary with the rotation rate of the turbine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RMS level of the ‘H1’ tone decays to within 5 dB of ambient within 150 m of source</a:t>
            </a:r>
          </a:p>
          <a:p>
            <a:pPr>
              <a:lnSpc>
                <a:spcPct val="150000"/>
              </a:lnSpc>
            </a:pPr>
            <a:endParaRPr lang="en-US" sz="2800" dirty="0" smtClean="0"/>
          </a:p>
          <a:p>
            <a:pPr>
              <a:lnSpc>
                <a:spcPct val="150000"/>
              </a:lnSpc>
            </a:pPr>
            <a:endParaRPr lang="en-US" sz="2600" dirty="0" smtClean="0"/>
          </a:p>
        </p:txBody>
      </p:sp>
    </p:spTree>
    <p:extLst>
      <p:ext uri="{BB962C8B-B14F-4D97-AF65-F5344CB8AC3E}">
        <p14:creationId xmlns:p14="http://schemas.microsoft.com/office/powerpoint/2010/main" val="183047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ummary</a:t>
            </a:r>
            <a:endParaRPr lang="en-US" sz="40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02580" y="1400046"/>
            <a:ext cx="8184369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Broadband “Clicking” Sound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/>
              <a:t>Operation only</a:t>
            </a:r>
            <a:endParaRPr lang="en-US" sz="2800" dirty="0" smtClean="0"/>
          </a:p>
          <a:p>
            <a:pPr>
              <a:lnSpc>
                <a:spcPct val="150000"/>
              </a:lnSpc>
            </a:pPr>
            <a:r>
              <a:rPr lang="en-US" sz="2800" dirty="0" smtClean="0"/>
              <a:t>Drifting platform is effective at reducing flow noise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/>
              <a:t>A light and compact design is beneficial</a:t>
            </a:r>
          </a:p>
          <a:p>
            <a:pPr>
              <a:lnSpc>
                <a:spcPct val="150000"/>
              </a:lnSpc>
            </a:pPr>
            <a:endParaRPr lang="en-US" sz="2600" dirty="0" smtClean="0"/>
          </a:p>
        </p:txBody>
      </p:sp>
    </p:spTree>
    <p:extLst>
      <p:ext uri="{BB962C8B-B14F-4D97-AF65-F5344CB8AC3E}">
        <p14:creationId xmlns:p14="http://schemas.microsoft.com/office/powerpoint/2010/main" val="174833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cknowledgements</a:t>
            </a:r>
            <a:endParaRPr lang="en-US" sz="400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938612" y="919692"/>
            <a:ext cx="8410260" cy="493786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2400" dirty="0" smtClean="0"/>
          </a:p>
          <a:p>
            <a:pPr marL="0" indent="0" algn="ctr">
              <a:buNone/>
            </a:pPr>
            <a:r>
              <a:rPr lang="en-US" sz="2400" u="sng" dirty="0" smtClean="0"/>
              <a:t>The Applied Physics Lab, University of Washington</a:t>
            </a:r>
          </a:p>
          <a:p>
            <a:pPr marL="0" indent="0" algn="ctr">
              <a:buNone/>
            </a:pPr>
            <a:r>
              <a:rPr lang="en-US" sz="2400" dirty="0" smtClean="0"/>
              <a:t>Joe Talbert, Alex de Klerk, Curtis </a:t>
            </a:r>
            <a:r>
              <a:rPr lang="en-US" sz="2400" dirty="0" err="1" smtClean="0"/>
              <a:t>Rusch</a:t>
            </a:r>
            <a:endParaRPr lang="en-US" sz="2400" dirty="0" smtClean="0"/>
          </a:p>
          <a:p>
            <a:pPr marL="0" indent="0" algn="ctr">
              <a:buNone/>
            </a:pPr>
            <a:r>
              <a:rPr lang="en-US" sz="2400" u="sng" dirty="0" smtClean="0"/>
              <a:t>Mechanical Engineering, University of Washington</a:t>
            </a:r>
          </a:p>
          <a:p>
            <a:pPr marL="0" indent="0" algn="ctr">
              <a:buNone/>
            </a:pPr>
            <a:r>
              <a:rPr lang="en-US" sz="2400" dirty="0" smtClean="0"/>
              <a:t>Brian </a:t>
            </a:r>
            <a:r>
              <a:rPr lang="en-US" sz="2400" dirty="0" err="1" smtClean="0"/>
              <a:t>Polagye</a:t>
            </a:r>
            <a:r>
              <a:rPr lang="en-US" sz="2400" dirty="0"/>
              <a:t> </a:t>
            </a:r>
            <a:r>
              <a:rPr lang="en-US" sz="2400" dirty="0" smtClean="0"/>
              <a:t>and Emma Cotter</a:t>
            </a:r>
          </a:p>
          <a:p>
            <a:pPr marL="0" indent="0" algn="ctr">
              <a:buNone/>
            </a:pPr>
            <a:r>
              <a:rPr lang="en-US" sz="2400" u="sng" dirty="0" smtClean="0"/>
              <a:t>Ocean Renewable Power Company (ORPC)</a:t>
            </a:r>
            <a:endParaRPr lang="en-US" sz="2400" u="sng" dirty="0"/>
          </a:p>
          <a:p>
            <a:pPr marL="0" indent="0" algn="ctr">
              <a:buNone/>
            </a:pPr>
            <a:r>
              <a:rPr lang="en-US" sz="2400" dirty="0" smtClean="0"/>
              <a:t>Monty Worthington, Ryan Tyler, James Donegan</a:t>
            </a:r>
            <a:endParaRPr lang="en-US" sz="2400" dirty="0"/>
          </a:p>
          <a:p>
            <a:pPr marL="0" indent="0" algn="ctr">
              <a:buNone/>
            </a:pPr>
            <a:endParaRPr lang="en-US" sz="2400" dirty="0"/>
          </a:p>
        </p:txBody>
      </p:sp>
      <p:pic>
        <p:nvPicPr>
          <p:cNvPr id="8" name="Picture 7" descr="Applied-Physics-Laboratory-University-of-Washington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19" y="1558197"/>
            <a:ext cx="1150894" cy="837595"/>
          </a:xfrm>
          <a:prstGeom prst="rect">
            <a:avLst/>
          </a:prstGeom>
        </p:spPr>
      </p:pic>
      <p:pic>
        <p:nvPicPr>
          <p:cNvPr id="9" name="Picture 8" descr="uw-icon-20x20.gif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19" y="2681505"/>
            <a:ext cx="1150894" cy="1150894"/>
          </a:xfrm>
          <a:prstGeom prst="rect">
            <a:avLst/>
          </a:prstGeom>
        </p:spPr>
      </p:pic>
      <p:pic>
        <p:nvPicPr>
          <p:cNvPr id="6" name="Picture 5" descr="orpc-log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386" y="3969405"/>
            <a:ext cx="999359" cy="1520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34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075" y="289641"/>
            <a:ext cx="4218355" cy="1500140"/>
          </a:xfrm>
        </p:spPr>
        <p:txBody>
          <a:bodyPr/>
          <a:lstStyle/>
          <a:p>
            <a:r>
              <a:rPr lang="en-US" sz="4000" dirty="0" smtClean="0"/>
              <a:t>Masters Committee</a:t>
            </a:r>
            <a:endParaRPr lang="en-US" sz="400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895062" y="1776160"/>
            <a:ext cx="5380382" cy="373182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2400" dirty="0" smtClean="0"/>
          </a:p>
          <a:p>
            <a:pPr marL="0" indent="0" algn="ctr">
              <a:buNone/>
            </a:pPr>
            <a:r>
              <a:rPr lang="en-US" sz="4000" dirty="0" smtClean="0"/>
              <a:t>Professor Peter H. Dahl</a:t>
            </a:r>
          </a:p>
          <a:p>
            <a:pPr marL="0" indent="0" algn="ctr">
              <a:buNone/>
            </a:pPr>
            <a:r>
              <a:rPr lang="en-US" sz="4000" dirty="0" smtClean="0"/>
              <a:t>Professor Brian </a:t>
            </a:r>
            <a:r>
              <a:rPr lang="en-US" sz="4000" dirty="0" err="1" smtClean="0"/>
              <a:t>Polagye</a:t>
            </a:r>
            <a:endParaRPr lang="en-US" sz="4000" dirty="0" smtClean="0"/>
          </a:p>
          <a:p>
            <a:pPr marL="0" indent="0" algn="ctr">
              <a:buNone/>
            </a:pPr>
            <a:r>
              <a:rPr lang="en-US" sz="4000" dirty="0" smtClean="0"/>
              <a:t>Dr. David </a:t>
            </a:r>
            <a:r>
              <a:rPr lang="en-US" sz="4000" dirty="0" err="1" smtClean="0"/>
              <a:t>Dall’Osto</a:t>
            </a:r>
            <a:endParaRPr lang="en-US" sz="4000" dirty="0"/>
          </a:p>
          <a:p>
            <a:pPr marL="0" indent="0" algn="ctr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9085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29011" y="919692"/>
            <a:ext cx="8410260" cy="4937869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en-US" sz="3200" dirty="0" smtClean="0"/>
              <a:t>Additional thanks to members of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sz="3200" dirty="0" smtClean="0"/>
              <a:t>The Marine Renewable Energy Lab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sz="3200" dirty="0"/>
              <a:t>a</a:t>
            </a:r>
            <a:r>
              <a:rPr lang="en-US" sz="3200" dirty="0" smtClean="0"/>
              <a:t>nd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sz="3200" dirty="0" smtClean="0"/>
              <a:t>The APL Underwater Acoustics Lab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sz="3200" dirty="0"/>
              <a:t>f</a:t>
            </a:r>
            <a:r>
              <a:rPr lang="en-US" sz="3200" dirty="0" smtClean="0"/>
              <a:t>or their support and guidance.</a:t>
            </a:r>
            <a:endParaRPr lang="en-US" sz="3200" dirty="0"/>
          </a:p>
          <a:p>
            <a:pPr marL="0" indent="0" algn="ctr"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8123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iance on Fish Resource</a:t>
            </a:r>
            <a:endParaRPr lang="en-US" sz="44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Subsistence Based Riverine Communities 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Commercial  and Sport Fishing Industries</a:t>
            </a:r>
          </a:p>
          <a:p>
            <a:pPr lvl="1">
              <a:lnSpc>
                <a:spcPct val="150000"/>
              </a:lnSpc>
            </a:pPr>
            <a:r>
              <a:rPr lang="en-US" sz="2600" dirty="0" smtClean="0"/>
              <a:t>State of Alaska monitors Salmon populations closely, and sets catch limits accordingly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800" dirty="0" smtClean="0"/>
          </a:p>
          <a:p>
            <a:pPr>
              <a:lnSpc>
                <a:spcPct val="15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7424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search Sponsor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4975" y="1814777"/>
            <a:ext cx="7176951" cy="494300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dirty="0" smtClean="0"/>
              <a:t>The Northwest National Marine Renewable Energy Center (NNMREC)</a:t>
            </a:r>
          </a:p>
          <a:p>
            <a:pPr marL="0" indent="0" algn="ctr">
              <a:buNone/>
            </a:pPr>
            <a:endParaRPr lang="en-US" sz="3200" dirty="0"/>
          </a:p>
          <a:p>
            <a:pPr marL="0" indent="0" algn="ctr">
              <a:buNone/>
            </a:pPr>
            <a:r>
              <a:rPr lang="en-US" sz="3200" dirty="0"/>
              <a:t>Sustainability of Tidal Energy (STE)</a:t>
            </a:r>
            <a:endParaRPr lang="en-US" sz="3200" dirty="0" smtClean="0"/>
          </a:p>
        </p:txBody>
      </p:sp>
      <p:pic>
        <p:nvPicPr>
          <p:cNvPr id="5" name="Picture 4" descr="nnmrec_logo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03" y="1724690"/>
            <a:ext cx="1789178" cy="11629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747" y="3306804"/>
            <a:ext cx="1034896" cy="1545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927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0140819_214829.jp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48"/>
          <a:stretch/>
        </p:blipFill>
        <p:spPr>
          <a:xfrm>
            <a:off x="0" y="0"/>
            <a:ext cx="9167334" cy="68798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8033" y="2409642"/>
            <a:ext cx="4751267" cy="808214"/>
          </a:xfrm>
          <a:noFill/>
        </p:spPr>
        <p:txBody>
          <a:bodyPr/>
          <a:lstStyle/>
          <a:p>
            <a:r>
              <a:rPr lang="en-US" sz="8000" dirty="0" smtClean="0">
                <a:solidFill>
                  <a:schemeClr val="bg1"/>
                </a:solidFill>
              </a:rPr>
              <a:t>Questions</a:t>
            </a:r>
            <a:endParaRPr lang="en-US" sz="8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76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801" y="408412"/>
            <a:ext cx="8772530" cy="525536"/>
          </a:xfrm>
        </p:spPr>
        <p:txBody>
          <a:bodyPr/>
          <a:lstStyle/>
          <a:p>
            <a:r>
              <a:rPr lang="en-US" dirty="0"/>
              <a:t>Sockeye Salmon (</a:t>
            </a:r>
            <a:r>
              <a:rPr lang="en-US" i="1" dirty="0"/>
              <a:t>Oncorhynchus nerk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15832" y="907444"/>
            <a:ext cx="7916529" cy="483933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Particle </a:t>
            </a:r>
            <a:r>
              <a:rPr lang="en-US" sz="2800" dirty="0"/>
              <a:t>Motion (primary mode of sensation)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Otolith (located in inner ear)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Pressure (secondary mode of sensation)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Swim Bladder (not proximal to inner ear</a:t>
            </a:r>
            <a:r>
              <a:rPr lang="en-US" sz="2400" dirty="0" smtClean="0"/>
              <a:t>)</a:t>
            </a:r>
            <a:endParaRPr lang="en-US" sz="28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82" t="7060" r="4566" b="33296"/>
          <a:stretch/>
        </p:blipFill>
        <p:spPr>
          <a:xfrm>
            <a:off x="2624504" y="3924331"/>
            <a:ext cx="4120851" cy="21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395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814" y="856315"/>
            <a:ext cx="7976928" cy="53324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sh Hearing Sensitivity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3149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po">
  <a:themeElements>
    <a:clrScheme name="Expo">
      <a:dk1>
        <a:sysClr val="windowText" lastClr="000000"/>
      </a:dk1>
      <a:lt1>
        <a:sysClr val="window" lastClr="FFFFFF"/>
      </a:lt1>
      <a:dk2>
        <a:srgbClr val="263B86"/>
      </a:dk2>
      <a:lt2>
        <a:srgbClr val="76B6F2"/>
      </a:lt2>
      <a:accent1>
        <a:srgbClr val="FBC01E"/>
      </a:accent1>
      <a:accent2>
        <a:srgbClr val="EFE1A2"/>
      </a:accent2>
      <a:accent3>
        <a:srgbClr val="FA8716"/>
      </a:accent3>
      <a:accent4>
        <a:srgbClr val="BE0204"/>
      </a:accent4>
      <a:accent5>
        <a:srgbClr val="640F10"/>
      </a:accent5>
      <a:accent6>
        <a:srgbClr val="7E13E3"/>
      </a:accent6>
      <a:hlink>
        <a:srgbClr val="D2D200"/>
      </a:hlink>
      <a:folHlink>
        <a:srgbClr val="D0B9F8"/>
      </a:folHlink>
    </a:clrScheme>
    <a:fontScheme name="Expo">
      <a:majorFont>
        <a:latin typeface="Calibri"/>
        <a:ea typeface=""/>
        <a:cs typeface=""/>
        <a:font script="Jpan" typeface="ＭＳ ゴシック"/>
      </a:majorFont>
      <a:minorFont>
        <a:latin typeface="Calibri"/>
        <a:ea typeface=""/>
        <a:cs typeface=""/>
        <a:font script="Jpan" typeface="ＭＳ ゴシック"/>
      </a:minorFont>
    </a:fontScheme>
    <a:fmtScheme name="Expo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3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93000"/>
                <a:satMod val="130000"/>
              </a:schemeClr>
            </a:gs>
            <a:gs pos="60000">
              <a:schemeClr val="phClr">
                <a:tint val="80000"/>
                <a:shade val="93000"/>
                <a:satMod val="130000"/>
              </a:schemeClr>
            </a:gs>
            <a:gs pos="100000">
              <a:schemeClr val="phClr">
                <a:tint val="50000"/>
                <a:shade val="94000"/>
                <a:alpha val="100000"/>
                <a:satMod val="13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34925" cap="flat" cmpd="sng" algn="ctr">
          <a:gradFill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18600000" scaled="0"/>
          </a:gra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C0C0C0">
                <a:alpha val="75000"/>
              </a:srgbClr>
            </a:innerShdw>
            <a:outerShdw blurRad="63500" dist="38100" dir="5400000" sx="105000" sy="105000" algn="br" rotWithShape="0">
              <a:srgbClr val="000000">
                <a:alpha val="30000"/>
              </a:srgbClr>
            </a:outerShdw>
          </a:effectLst>
        </a:effectStyle>
        <a:effectStyle>
          <a:effectLst>
            <a:innerShdw blurRad="50800" dist="25400" dir="16200000">
              <a:srgbClr val="C0C0C0">
                <a:alpha val="75000"/>
              </a:srgbClr>
            </a:innerShdw>
            <a:reflection blurRad="63500" stA="40000" endPos="50000" dist="12700" dir="5400000" sy="-100000" rotWithShape="0"/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9</TotalTime>
  <Words>1110</Words>
  <Application>Microsoft Office PowerPoint</Application>
  <PresentationFormat>On-screen Show (4:3)</PresentationFormat>
  <Paragraphs>233</Paragraphs>
  <Slides>71</Slides>
  <Notes>52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79" baseType="lpstr">
      <vt:lpstr>Batang</vt:lpstr>
      <vt:lpstr>Avenir Next Regular</vt:lpstr>
      <vt:lpstr>Calibri</vt:lpstr>
      <vt:lpstr>Calibri Light</vt:lpstr>
      <vt:lpstr>Wingdings</vt:lpstr>
      <vt:lpstr>Expo</vt:lpstr>
      <vt:lpstr>Equation</vt:lpstr>
      <vt:lpstr>Document</vt:lpstr>
      <vt:lpstr>Measurement of Acoustic Pressure and Particle Acceleration Near a River Current Turbine to Assess Disturbances To Fishes</vt:lpstr>
      <vt:lpstr>Committee Members</vt:lpstr>
      <vt:lpstr>Motivations</vt:lpstr>
      <vt:lpstr>Powering Remote Alaskan Communities</vt:lpstr>
      <vt:lpstr>An Alternative Source of Power</vt:lpstr>
      <vt:lpstr>Possible Environmental Effects</vt:lpstr>
      <vt:lpstr>Reliance on Fish Resource</vt:lpstr>
      <vt:lpstr>Sockeye Salmon (Oncorhynchus nerka)</vt:lpstr>
      <vt:lpstr>Fish Hearing Sensitivity </vt:lpstr>
      <vt:lpstr>Particle Nature of Sound</vt:lpstr>
      <vt:lpstr>Objectives</vt:lpstr>
      <vt:lpstr>Site and Measurement Methods</vt:lpstr>
      <vt:lpstr>Study Site: Igiugig Alaska</vt:lpstr>
      <vt:lpstr>Kviachak River, Lake Iliamna</vt:lpstr>
      <vt:lpstr>River Domain</vt:lpstr>
      <vt:lpstr>Site Characteristics</vt:lpstr>
      <vt:lpstr>Turbine Site</vt:lpstr>
      <vt:lpstr>RivGen (ORPC)</vt:lpstr>
      <vt:lpstr>River Turbine Sound Sources</vt:lpstr>
      <vt:lpstr>Unlikely Sound Sources</vt:lpstr>
      <vt:lpstr>RivRaft Drifting Platform</vt:lpstr>
      <vt:lpstr>Benefits of Drifting Platforms</vt:lpstr>
      <vt:lpstr>RivRaft Components</vt:lpstr>
      <vt:lpstr>Chandelier Design Considerations</vt:lpstr>
      <vt:lpstr>Measuring Particle Acceleration</vt:lpstr>
      <vt:lpstr>Measuring Particle Acceleration</vt:lpstr>
      <vt:lpstr>Measuring Particle Acceleration</vt:lpstr>
      <vt:lpstr>RivRaft Instrumentation</vt:lpstr>
      <vt:lpstr>RivRaft Instrumentation</vt:lpstr>
      <vt:lpstr>RivRaft Performance</vt:lpstr>
      <vt:lpstr>Raft Stability: Heading</vt:lpstr>
      <vt:lpstr>Raft Stability: Pitch and Roll</vt:lpstr>
      <vt:lpstr>Raft Stability: Relative Velocity</vt:lpstr>
      <vt:lpstr>Acoustic Measurements</vt:lpstr>
      <vt:lpstr>Measurement Log (Abridged)</vt:lpstr>
      <vt:lpstr>8/14 - Assembling the Raft</vt:lpstr>
      <vt:lpstr>RivRaft Drift Paths</vt:lpstr>
      <vt:lpstr>RivRaft Drift Paths (8/25)</vt:lpstr>
      <vt:lpstr>Ok, but what does it sound like?</vt:lpstr>
      <vt:lpstr>“Clicking” (Optimal 1)</vt:lpstr>
      <vt:lpstr>RivRaft Drift Paths</vt:lpstr>
      <vt:lpstr>Braked 1 Pressure Spectrogram</vt:lpstr>
      <vt:lpstr>Optimal 1 Avg. Pressure Spectrogram</vt:lpstr>
      <vt:lpstr>Pressure Spectra</vt:lpstr>
      <vt:lpstr>Acceleration Spectra</vt:lpstr>
      <vt:lpstr>Tones at 100, 200, and 300 Hz</vt:lpstr>
      <vt:lpstr>Optimal 1 Avg. Pressure Spectrogram</vt:lpstr>
      <vt:lpstr>‘H1’ Frequency &amp; RivGen Rotation Rate</vt:lpstr>
      <vt:lpstr>‘H1’ arms (vertical) &amp; RivGen Rotation Rate</vt:lpstr>
      <vt:lpstr>Possible Source of Tones</vt:lpstr>
      <vt:lpstr>Relevance to Sockeye Salmon Hearing</vt:lpstr>
      <vt:lpstr>How does level vary with range?</vt:lpstr>
      <vt:lpstr>Level of ‘H1’ Tone with Range</vt:lpstr>
      <vt:lpstr>Source Localization</vt:lpstr>
      <vt:lpstr>Source Localization: Theory</vt:lpstr>
      <vt:lpstr>Estimating Time Delay</vt:lpstr>
      <vt:lpstr>Estimating Time Delay</vt:lpstr>
      <vt:lpstr>Tracking the R.V. Robertson (no IMU)</vt:lpstr>
      <vt:lpstr>RivGen “Source” rel. to Vertical Array</vt:lpstr>
      <vt:lpstr>Challenges</vt:lpstr>
      <vt:lpstr>Logistical Constraints</vt:lpstr>
      <vt:lpstr>RivRaft Deployment</vt:lpstr>
      <vt:lpstr>RivRaft Deployment</vt:lpstr>
      <vt:lpstr>Summary of Findings</vt:lpstr>
      <vt:lpstr>Summary</vt:lpstr>
      <vt:lpstr>Summary</vt:lpstr>
      <vt:lpstr>Acknowledgements</vt:lpstr>
      <vt:lpstr>Masters Committee</vt:lpstr>
      <vt:lpstr>PowerPoint Presentation</vt:lpstr>
      <vt:lpstr>Research Sponsors</vt:lpstr>
      <vt:lpstr>Questio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rectivity of Acoustic </dc:title>
  <dc:creator>Paul</dc:creator>
  <cp:lastModifiedBy>Paul Gregory Murphy</cp:lastModifiedBy>
  <cp:revision>315</cp:revision>
  <cp:lastPrinted>2013-12-06T02:29:37Z</cp:lastPrinted>
  <dcterms:created xsi:type="dcterms:W3CDTF">2013-12-02T21:32:24Z</dcterms:created>
  <dcterms:modified xsi:type="dcterms:W3CDTF">2015-03-17T07:06:21Z</dcterms:modified>
</cp:coreProperties>
</file>